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57C" w:rsidRPr="002E457C" w:rsidRDefault="002E457C" w:rsidP="002E457C">
      <w:pPr>
        <w:ind w:left="567" w:firstLine="0"/>
        <w:contextualSpacing/>
      </w:pPr>
      <w:bookmarkStart w:id="0" w:name="Title_2"/>
    </w:p>
    <w:p w:rsidR="00A47C1A" w:rsidRPr="004D1709" w:rsidRDefault="006C6C68" w:rsidP="00AB4995">
      <w:pPr>
        <w:pStyle w:val="Title"/>
        <w:spacing w:after="120" w:line="240" w:lineRule="atLeast"/>
        <w:ind w:firstLine="0"/>
        <w:contextualSpacing/>
      </w:pPr>
      <w:r>
        <w:rPr>
          <w:sz w:val="28"/>
          <w:szCs w:val="28"/>
        </w:rPr>
        <w:t>Base transesterification of ineffectual soybean oil using lab scale synthesized</w:t>
      </w:r>
      <w:r w:rsidR="008C157D">
        <w:rPr>
          <w:sz w:val="28"/>
          <w:szCs w:val="28"/>
        </w:rPr>
        <w:t xml:space="preserve"> CaO</w:t>
      </w:r>
      <w:r>
        <w:rPr>
          <w:sz w:val="28"/>
          <w:szCs w:val="28"/>
        </w:rPr>
        <w:t xml:space="preserve"> catalyst</w:t>
      </w:r>
    </w:p>
    <w:bookmarkEnd w:id="0"/>
    <w:p w:rsidR="00A47C1A" w:rsidRPr="00AB4995" w:rsidRDefault="00A47C1A" w:rsidP="00E627A7">
      <w:pPr>
        <w:ind w:firstLine="0"/>
        <w:contextualSpacing/>
        <w:jc w:val="center"/>
        <w:rPr>
          <w:szCs w:val="24"/>
        </w:rPr>
      </w:pPr>
    </w:p>
    <w:p w:rsidR="00A47C1A" w:rsidRPr="004738E6" w:rsidRDefault="006C6C68" w:rsidP="00390BBA">
      <w:pPr>
        <w:ind w:left="567" w:firstLine="0"/>
        <w:jc w:val="center"/>
        <w:rPr>
          <w:b/>
        </w:rPr>
      </w:pPr>
      <w:bookmarkStart w:id="1" w:name="Author_1"/>
      <w:r w:rsidRPr="004738E6">
        <w:rPr>
          <w:b/>
        </w:rPr>
        <w:t xml:space="preserve">Ningthoujam Rakesh Singh </w:t>
      </w:r>
      <w:r w:rsidR="004D1709" w:rsidRPr="004738E6">
        <w:rPr>
          <w:b/>
          <w:vertAlign w:val="superscript"/>
        </w:rPr>
        <w:t>a</w:t>
      </w:r>
      <w:r w:rsidR="00A47C1A" w:rsidRPr="004738E6">
        <w:rPr>
          <w:b/>
        </w:rPr>
        <w:t xml:space="preserve">, </w:t>
      </w:r>
      <w:bookmarkEnd w:id="1"/>
      <w:r w:rsidRPr="004738E6">
        <w:rPr>
          <w:b/>
        </w:rPr>
        <w:t>Naorem Ronaldo Singh</w:t>
      </w:r>
      <w:r w:rsidRPr="004738E6">
        <w:rPr>
          <w:b/>
          <w:vertAlign w:val="superscript"/>
        </w:rPr>
        <w:t xml:space="preserve"> a</w:t>
      </w:r>
      <w:r w:rsidRPr="004738E6">
        <w:rPr>
          <w:b/>
        </w:rPr>
        <w:t>, Langpokpam Denin Singh</w:t>
      </w:r>
      <w:r w:rsidRPr="004738E6">
        <w:rPr>
          <w:b/>
          <w:vertAlign w:val="superscript"/>
        </w:rPr>
        <w:t xml:space="preserve"> a</w:t>
      </w:r>
      <w:r w:rsidRPr="004738E6">
        <w:rPr>
          <w:b/>
        </w:rPr>
        <w:t>, Thokchom Subhaschandra Singh</w:t>
      </w:r>
      <w:r w:rsidRPr="004738E6">
        <w:rPr>
          <w:b/>
          <w:vertAlign w:val="superscript"/>
        </w:rPr>
        <w:t xml:space="preserve"> a, *</w:t>
      </w:r>
      <w:r w:rsidRPr="004738E6">
        <w:rPr>
          <w:b/>
        </w:rPr>
        <w:t>, Tikendra Nath Verma</w:t>
      </w:r>
      <w:r w:rsidRPr="004738E6">
        <w:rPr>
          <w:b/>
          <w:vertAlign w:val="superscript"/>
        </w:rPr>
        <w:t xml:space="preserve"> a</w:t>
      </w:r>
    </w:p>
    <w:p w:rsidR="006C6C68" w:rsidRPr="00186CD1" w:rsidRDefault="006C6C68" w:rsidP="00390BBA">
      <w:pPr>
        <w:ind w:left="567" w:firstLine="0"/>
        <w:jc w:val="center"/>
      </w:pPr>
    </w:p>
    <w:p w:rsidR="00AB4995" w:rsidRPr="00295E6C" w:rsidRDefault="00AB4995" w:rsidP="00390BBA">
      <w:pPr>
        <w:ind w:left="567" w:firstLine="0"/>
        <w:jc w:val="center"/>
        <w:rPr>
          <w:rFonts w:eastAsia="DFKai-SB"/>
          <w:i/>
          <w:kern w:val="2"/>
          <w:sz w:val="20"/>
        </w:rPr>
      </w:pPr>
      <w:r w:rsidRPr="00295E6C">
        <w:rPr>
          <w:rFonts w:eastAsia="DFKai-SB"/>
          <w:i/>
          <w:sz w:val="20"/>
          <w:vertAlign w:val="superscript"/>
        </w:rPr>
        <w:t>a</w:t>
      </w:r>
      <w:r w:rsidR="006C6C68">
        <w:rPr>
          <w:rFonts w:eastAsia="DFKai-SB"/>
          <w:i/>
          <w:sz w:val="20"/>
          <w:vertAlign w:val="superscript"/>
        </w:rPr>
        <w:t xml:space="preserve"> </w:t>
      </w:r>
      <w:r w:rsidR="006C6C68">
        <w:rPr>
          <w:rFonts w:eastAsia="DFKai-SB"/>
          <w:i/>
          <w:sz w:val="20"/>
        </w:rPr>
        <w:t>Department of Mechanical Engineering</w:t>
      </w:r>
      <w:r w:rsidR="00186CD1" w:rsidRPr="00295E6C">
        <w:rPr>
          <w:rFonts w:eastAsia="DFKai-SB"/>
          <w:i/>
          <w:sz w:val="20"/>
        </w:rPr>
        <w:t xml:space="preserve">, </w:t>
      </w:r>
      <w:r w:rsidR="006C6C68">
        <w:rPr>
          <w:rFonts w:eastAsia="DFKai-SB"/>
          <w:i/>
          <w:sz w:val="20"/>
        </w:rPr>
        <w:t xml:space="preserve">National </w:t>
      </w:r>
      <w:r w:rsidR="00186CD1" w:rsidRPr="00295E6C">
        <w:rPr>
          <w:rFonts w:eastAsia="DFKai-SB"/>
          <w:i/>
          <w:sz w:val="20"/>
        </w:rPr>
        <w:t>Institute</w:t>
      </w:r>
      <w:r w:rsidR="006C6C68">
        <w:rPr>
          <w:rFonts w:eastAsia="DFKai-SB"/>
          <w:i/>
          <w:sz w:val="20"/>
        </w:rPr>
        <w:t xml:space="preserve"> of Technology Manipur, Langol, Imphal - 795004, India</w:t>
      </w:r>
    </w:p>
    <w:p w:rsidR="00295E6C" w:rsidRPr="00295E6C" w:rsidRDefault="00295E6C" w:rsidP="00186CD1">
      <w:pPr>
        <w:ind w:left="567" w:firstLine="0"/>
        <w:jc w:val="center"/>
        <w:rPr>
          <w:rFonts w:eastAsia="DFKai-SB"/>
          <w:sz w:val="20"/>
        </w:rPr>
      </w:pPr>
    </w:p>
    <w:p w:rsidR="00AB4995" w:rsidRDefault="00AB4995" w:rsidP="00186CD1">
      <w:pPr>
        <w:ind w:left="567" w:firstLine="0"/>
        <w:jc w:val="center"/>
        <w:rPr>
          <w:rFonts w:eastAsia="PMingLiU"/>
          <w:sz w:val="20"/>
        </w:rPr>
      </w:pPr>
      <w:r w:rsidRPr="00295E6C">
        <w:rPr>
          <w:rFonts w:eastAsia="PMingLiU"/>
          <w:sz w:val="20"/>
        </w:rPr>
        <w:t xml:space="preserve">*Corresponding author Email: </w:t>
      </w:r>
      <w:hyperlink r:id="rId8" w:history="1">
        <w:r w:rsidR="006C6C68" w:rsidRPr="00E50906">
          <w:rPr>
            <w:rStyle w:val="Hyperlink"/>
            <w:rFonts w:eastAsia="PMingLiU"/>
            <w:sz w:val="20"/>
          </w:rPr>
          <w:t>th.subhas143@gmail.com</w:t>
        </w:r>
      </w:hyperlink>
      <w:r w:rsidR="006C6C68">
        <w:rPr>
          <w:rFonts w:eastAsia="PMingLiU"/>
          <w:sz w:val="20"/>
        </w:rPr>
        <w:t xml:space="preserve">, </w:t>
      </w:r>
      <w:hyperlink r:id="rId9" w:history="1">
        <w:r w:rsidR="006C6C68" w:rsidRPr="00E50906">
          <w:rPr>
            <w:rStyle w:val="Hyperlink"/>
            <w:rFonts w:eastAsia="PMingLiU"/>
            <w:sz w:val="20"/>
          </w:rPr>
          <w:t>th.s.singh@nitmanipur.ac.in</w:t>
        </w:r>
      </w:hyperlink>
      <w:r w:rsidR="006C6C68">
        <w:rPr>
          <w:rFonts w:eastAsia="PMingLiU"/>
          <w:sz w:val="20"/>
        </w:rPr>
        <w:t xml:space="preserve"> </w:t>
      </w:r>
    </w:p>
    <w:p w:rsidR="00295E6C" w:rsidRPr="00295E6C" w:rsidRDefault="00295E6C" w:rsidP="00186CD1">
      <w:pPr>
        <w:ind w:left="567" w:firstLine="0"/>
        <w:jc w:val="center"/>
        <w:rPr>
          <w:rFonts w:eastAsia="PMingLiU"/>
          <w:sz w:val="20"/>
        </w:rPr>
      </w:pPr>
    </w:p>
    <w:p w:rsidR="002E457C" w:rsidRPr="000C7419" w:rsidRDefault="00B11368" w:rsidP="002E457C">
      <w:pPr>
        <w:ind w:left="567" w:firstLine="0"/>
        <w:contextualSpacing/>
        <w:rPr>
          <w:sz w:val="22"/>
          <w:szCs w:val="22"/>
        </w:rPr>
      </w:pPr>
      <w:r>
        <w:rPr>
          <w:sz w:val="22"/>
          <w:szCs w:val="22"/>
        </w:rPr>
        <w:t>------------------------------------------------------------------------------------------------------------------</w:t>
      </w:r>
    </w:p>
    <w:p w:rsidR="00A47C1A" w:rsidRPr="00900FC5" w:rsidRDefault="00A64A2C" w:rsidP="000C411C">
      <w:pPr>
        <w:ind w:right="391"/>
        <w:rPr>
          <w:sz w:val="22"/>
          <w:szCs w:val="24"/>
        </w:rPr>
      </w:pPr>
      <w:r w:rsidRPr="00900FC5">
        <w:rPr>
          <w:sz w:val="22"/>
          <w:szCs w:val="24"/>
          <w:lang w:val="en-US"/>
        </w:rPr>
        <w:t xml:space="preserve">The present study involves transesterification of ineffectual soybean oil using synthesized duck egg shell calcinated calcium oxide (CaO) as heterogeneous base catalyst. The catalyst was first prepared by exposing at a muffle furnace for about 180 </w:t>
      </w:r>
      <w:r w:rsidR="00F506A0">
        <w:rPr>
          <w:sz w:val="22"/>
          <w:szCs w:val="24"/>
          <w:lang w:val="en-US"/>
        </w:rPr>
        <w:t>mins</w:t>
      </w:r>
      <w:r w:rsidRPr="00900FC5">
        <w:rPr>
          <w:sz w:val="22"/>
          <w:szCs w:val="24"/>
          <w:lang w:val="en-US"/>
        </w:rPr>
        <w:t xml:space="preserve"> 800 °C</w:t>
      </w:r>
      <w:r w:rsidR="00792390" w:rsidRPr="00900FC5">
        <w:rPr>
          <w:sz w:val="22"/>
          <w:szCs w:val="24"/>
          <w:lang w:val="en-US"/>
        </w:rPr>
        <w:t xml:space="preserve"> and then</w:t>
      </w:r>
      <w:r w:rsidRPr="00900FC5">
        <w:rPr>
          <w:sz w:val="22"/>
          <w:szCs w:val="24"/>
          <w:lang w:val="en-US"/>
        </w:rPr>
        <w:t xml:space="preserve"> characterized using X-ray diffraction (XRD), Fourier transform infrared spectrometry (FT-IR), Scanning electron microscopy (SEM) and Energy dispersive x-ray spectroscopy (EDX). There is characterization of uncooked, ineffectual and transesterified ineffectual soybean oil using FT-IR spectrometry. The yield was obtained to be 94.55% when transesterified at 3% (wt.%) catalyst loading, 10:1 alcohol to oil ratio, reaction temperature of 70°C and reaction time of 60 </w:t>
      </w:r>
      <w:r w:rsidR="00F506A0">
        <w:rPr>
          <w:sz w:val="22"/>
          <w:szCs w:val="24"/>
          <w:lang w:val="en-US"/>
        </w:rPr>
        <w:t>mins</w:t>
      </w:r>
      <w:r w:rsidR="00900FC5">
        <w:rPr>
          <w:sz w:val="22"/>
          <w:szCs w:val="24"/>
          <w:lang w:val="en-US"/>
        </w:rPr>
        <w:t>. The methyl ester underwent Gas chromatography-M</w:t>
      </w:r>
      <w:r w:rsidR="00792390" w:rsidRPr="00900FC5">
        <w:rPr>
          <w:sz w:val="22"/>
          <w:szCs w:val="24"/>
          <w:lang w:val="en-US"/>
        </w:rPr>
        <w:t>ass spectrometer</w:t>
      </w:r>
      <w:r w:rsidR="00F545F5" w:rsidRPr="00900FC5">
        <w:rPr>
          <w:sz w:val="22"/>
          <w:szCs w:val="24"/>
          <w:lang w:val="en-US"/>
        </w:rPr>
        <w:t xml:space="preserve"> (GC-MS) test to check the contents of the yield oil.</w:t>
      </w:r>
      <w:r w:rsidR="00740DD9" w:rsidRPr="00900FC5">
        <w:rPr>
          <w:sz w:val="22"/>
          <w:szCs w:val="24"/>
          <w:lang w:val="en-US"/>
        </w:rPr>
        <w:t xml:space="preserve"> The cheap and ready to be thrown ineffectual soybean oil can be effectively used for producing biodiesel.</w:t>
      </w:r>
    </w:p>
    <w:p w:rsidR="00A47C1A" w:rsidRPr="000C7419" w:rsidRDefault="00A47C1A" w:rsidP="002E457C">
      <w:pPr>
        <w:ind w:left="567" w:firstLine="0"/>
        <w:contextualSpacing/>
        <w:rPr>
          <w:sz w:val="22"/>
          <w:szCs w:val="22"/>
        </w:rPr>
      </w:pPr>
    </w:p>
    <w:p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8C7AE5" w:rsidRPr="00C96650">
        <w:rPr>
          <w:i/>
          <w:sz w:val="22"/>
          <w:szCs w:val="22"/>
        </w:rPr>
        <w:t>Base transesterification, soybean oil, duck egg shells, calcium oxide</w:t>
      </w:r>
    </w:p>
    <w:p w:rsidR="00C23DFD" w:rsidRPr="007675D9" w:rsidRDefault="00C23DFD"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F4059D" w:rsidRDefault="00BD4839" w:rsidP="009725E1">
      <w:pPr>
        <w:ind w:firstLine="397"/>
        <w:contextualSpacing/>
        <w:mirrorIndents/>
        <w:rPr>
          <w:szCs w:val="24"/>
        </w:rPr>
      </w:pPr>
      <w:r>
        <w:rPr>
          <w:szCs w:val="24"/>
        </w:rPr>
        <w:t xml:space="preserve">With advancements in production of biofuel from various sources, such as edible, non-edible oils, animal fats, microalgae, tire pyrolysis oil, waste plastic oil, waste </w:t>
      </w:r>
      <w:r w:rsidRPr="004738E6">
        <w:rPr>
          <w:szCs w:val="24"/>
        </w:rPr>
        <w:t>cooking oil, etc.</w:t>
      </w:r>
      <w:r w:rsidR="004738E6" w:rsidRPr="004738E6">
        <w:rPr>
          <w:szCs w:val="24"/>
        </w:rPr>
        <w:t xml:space="preserve"> </w:t>
      </w:r>
      <w:r w:rsidR="004738E6" w:rsidRPr="004738E6">
        <w:rPr>
          <w:szCs w:val="24"/>
          <w:vertAlign w:val="superscript"/>
        </w:rPr>
        <w:t>[1-7]</w:t>
      </w:r>
      <w:r w:rsidRPr="004738E6">
        <w:rPr>
          <w:szCs w:val="24"/>
        </w:rPr>
        <w:t>, the</w:t>
      </w:r>
      <w:r>
        <w:rPr>
          <w:szCs w:val="24"/>
        </w:rPr>
        <w:t xml:space="preserve"> researchers have been working round the clock in search of optimal parameters in utilizing less resources and obtaining optimum results. This is primarily due to ever increasing pollution from commercial diesel </w:t>
      </w:r>
      <w:r w:rsidRPr="004738E6">
        <w:rPr>
          <w:szCs w:val="24"/>
        </w:rPr>
        <w:t>engines</w:t>
      </w:r>
      <w:r w:rsidR="004738E6" w:rsidRPr="004738E6">
        <w:rPr>
          <w:szCs w:val="24"/>
        </w:rPr>
        <w:t xml:space="preserve"> </w:t>
      </w:r>
      <w:r w:rsidR="004738E6" w:rsidRPr="004738E6">
        <w:rPr>
          <w:szCs w:val="24"/>
          <w:vertAlign w:val="superscript"/>
        </w:rPr>
        <w:t>[8]</w:t>
      </w:r>
      <w:r w:rsidRPr="004738E6">
        <w:rPr>
          <w:szCs w:val="24"/>
        </w:rPr>
        <w:t>. It has been</w:t>
      </w:r>
      <w:r>
        <w:rPr>
          <w:szCs w:val="24"/>
        </w:rPr>
        <w:t xml:space="preserve"> reported by many researchers that biodiesel/biofuels can provide lesser emissions without much compromise in performance and combustion characteristics. At present there has been much literature which reports the use of various feed materials for production of biodiesel. Although NaOH and KOH were opted by many for performing acid based </w:t>
      </w:r>
      <w:r w:rsidRPr="00F4059D">
        <w:rPr>
          <w:szCs w:val="24"/>
        </w:rPr>
        <w:t>transesterification, it was evident from many studies that the cost involvement is very high.</w:t>
      </w:r>
      <w:r w:rsidR="00B30166" w:rsidRPr="00F4059D">
        <w:rPr>
          <w:szCs w:val="24"/>
        </w:rPr>
        <w:t xml:space="preserve"> Hence, researchers are now opting for organic based catalyst for performing the transesterification process.</w:t>
      </w:r>
      <w:r w:rsidR="009725E1" w:rsidRPr="00F4059D">
        <w:rPr>
          <w:szCs w:val="24"/>
        </w:rPr>
        <w:t xml:space="preserve"> </w:t>
      </w:r>
      <w:r w:rsidR="009725E1" w:rsidRPr="00F4059D">
        <w:t xml:space="preserve">Kamila C. et al. (2017) </w:t>
      </w:r>
      <w:r w:rsidR="00B30166" w:rsidRPr="00F4059D">
        <w:t xml:space="preserve">developed a bench-scale transesterification reactor having capacity to give output of 3L Biodiesel. To optimize the set operating parameters viz. methanol to oil molar ratio, catalyst concentration and reaction time, they used a full 23 factorial. Then, the reactor is used for the transesterification process as well as the recovery of methanol present in excess. Characterization of the product was done using gas chromatography. To determine the ester and calcium concentrations liquid analysis has been used. A maximum yield of almost 100% was obtained </w:t>
      </w:r>
      <w:r w:rsidR="006566FC">
        <w:t xml:space="preserve">at </w:t>
      </w:r>
      <w:r w:rsidR="00B30166" w:rsidRPr="00F4059D">
        <w:t>3</w:t>
      </w:r>
      <w:r w:rsidR="006566FC">
        <w:t xml:space="preserve"> </w:t>
      </w:r>
      <w:r w:rsidR="00B30166" w:rsidRPr="00F4059D">
        <w:t xml:space="preserve">wt. % of the catalyst, reaction time is 75 </w:t>
      </w:r>
      <w:r w:rsidR="00F506A0">
        <w:t>mins</w:t>
      </w:r>
      <w:r w:rsidR="00B30166" w:rsidRPr="00F4059D">
        <w:t xml:space="preserve"> and m</w:t>
      </w:r>
      <w:r w:rsidR="009725E1" w:rsidRPr="00F4059D">
        <w:t>ethanol: oil molar ratio is 6:1</w:t>
      </w:r>
      <w:r w:rsidR="00B30166" w:rsidRPr="00F4059D">
        <w:t xml:space="preserve"> </w:t>
      </w:r>
      <w:r w:rsidR="009725E1" w:rsidRPr="00F4059D">
        <w:rPr>
          <w:vertAlign w:val="superscript"/>
        </w:rPr>
        <w:t>[9]</w:t>
      </w:r>
      <w:r w:rsidR="009725E1" w:rsidRPr="00F4059D">
        <w:rPr>
          <w:szCs w:val="24"/>
        </w:rPr>
        <w:t xml:space="preserve">. </w:t>
      </w:r>
    </w:p>
    <w:p w:rsidR="00B30166" w:rsidRPr="00283D7A" w:rsidRDefault="00B30166" w:rsidP="00283D7A">
      <w:pPr>
        <w:ind w:firstLine="397"/>
        <w:contextualSpacing/>
        <w:mirrorIndents/>
        <w:rPr>
          <w:szCs w:val="24"/>
        </w:rPr>
      </w:pPr>
      <w:r w:rsidRPr="00F4059D">
        <w:t>Rui Shan et al. (2018) have stated that a dual role is p</w:t>
      </w:r>
      <w:r w:rsidR="00461144">
        <w:t xml:space="preserve">layed by heterogeneous catalyst. </w:t>
      </w:r>
      <w:r w:rsidRPr="00F4059D">
        <w:t xml:space="preserve">They have reviewed that catalyst made from renewable resources such as shells, ashes from plants and trees, natural sources, large scale wastes generated in industries, etc. are more advantageous as they do not harm the environment and are the most cost effective. </w:t>
      </w:r>
      <w:r w:rsidR="009725E1" w:rsidRPr="00F4059D">
        <w:rPr>
          <w:vertAlign w:val="superscript"/>
        </w:rPr>
        <w:t>[10]</w:t>
      </w:r>
      <w:r w:rsidRPr="00F4059D">
        <w:t>.</w:t>
      </w:r>
      <w:r w:rsidR="009725E1" w:rsidRPr="00F4059D">
        <w:t xml:space="preserve"> </w:t>
      </w:r>
      <w:r w:rsidRPr="00F4059D">
        <w:t xml:space="preserve">Kenneth R. Szulczyk et al. (2018) have performed a research work in the context of Malaysia. </w:t>
      </w:r>
      <w:r w:rsidR="0032599F">
        <w:t xml:space="preserve">In the study, the researchers have </w:t>
      </w:r>
      <w:r w:rsidRPr="00F4059D">
        <w:t>stated that the reason of the cost of biodiesel being higher than norma</w:t>
      </w:r>
      <w:r w:rsidR="0032599F">
        <w:t xml:space="preserve">l diesel was the high cost of feed </w:t>
      </w:r>
      <w:r w:rsidR="0032599F">
        <w:lastRenderedPageBreak/>
        <w:t>materials</w:t>
      </w:r>
      <w:r w:rsidR="001C01B4">
        <w:t xml:space="preserve"> </w:t>
      </w:r>
      <w:r w:rsidR="00F4059D" w:rsidRPr="00F4059D">
        <w:rPr>
          <w:vertAlign w:val="superscript"/>
        </w:rPr>
        <w:t>[11]</w:t>
      </w:r>
      <w:r w:rsidR="00F4059D" w:rsidRPr="00F4059D">
        <w:t>.</w:t>
      </w:r>
      <w:r w:rsidR="00283D7A">
        <w:rPr>
          <w:szCs w:val="24"/>
        </w:rPr>
        <w:t xml:space="preserve"> </w:t>
      </w:r>
      <w:r w:rsidRPr="00F4059D">
        <w:t>Alan Try Putra Samad et al.(2018)</w:t>
      </w:r>
      <w:r w:rsidR="001C6EAA">
        <w:t xml:space="preserve"> have converted 92</w:t>
      </w:r>
      <w:r w:rsidRPr="00F4059D">
        <w:t xml:space="preserve">.8% of </w:t>
      </w:r>
      <w:r w:rsidR="001C6EAA">
        <w:t>free fatty acids (</w:t>
      </w:r>
      <w:r w:rsidRPr="00F4059D">
        <w:t>FFA</w:t>
      </w:r>
      <w:r w:rsidR="001C6EAA">
        <w:t>)</w:t>
      </w:r>
      <w:r w:rsidRPr="00F4059D">
        <w:t xml:space="preserve"> into </w:t>
      </w:r>
      <w:r w:rsidR="001C6EAA">
        <w:t>fatty acid methyl esters (</w:t>
      </w:r>
      <w:r w:rsidRPr="00F4059D">
        <w:t>FAME</w:t>
      </w:r>
      <w:r w:rsidR="001C6EAA">
        <w:t>)</w:t>
      </w:r>
      <w:r w:rsidRPr="00F4059D">
        <w:t xml:space="preserve"> using sulfuric acid as catalyst with 10% w/w of the said </w:t>
      </w:r>
      <w:r w:rsidR="001C6EAA">
        <w:t>FFA</w:t>
      </w:r>
      <w:r w:rsidRPr="00F4059D">
        <w:t xml:space="preserve"> in the </w:t>
      </w:r>
      <w:r w:rsidR="001C6EAA">
        <w:t>esterification process</w:t>
      </w:r>
      <w:r w:rsidR="00F4059D" w:rsidRPr="00F4059D">
        <w:rPr>
          <w:vertAlign w:val="superscript"/>
        </w:rPr>
        <w:t>[12]</w:t>
      </w:r>
      <w:r w:rsidRPr="00F4059D">
        <w:t>.</w:t>
      </w:r>
      <w:r w:rsidR="00F4059D" w:rsidRPr="00F4059D">
        <w:t xml:space="preserve"> </w:t>
      </w:r>
      <w:r w:rsidRPr="00F4059D">
        <w:t>H.M. Mahmudul et al. (2017) have performed a research on the negative impact that is caused by fossil fuels to the environment and the development of renewable sources</w:t>
      </w:r>
      <w:r w:rsidR="000C1F31">
        <w:t xml:space="preserve"> of</w:t>
      </w:r>
      <w:r w:rsidRPr="00F4059D">
        <w:t xml:space="preserve"> energy. They found that biofuels are a very good alternative to normal diesel owing to it being biodegradable and renewable as well as </w:t>
      </w:r>
      <w:r w:rsidR="001C6EAA">
        <w:t xml:space="preserve">having similar fuel properties </w:t>
      </w:r>
      <w:r w:rsidR="00F4059D" w:rsidRPr="00F4059D">
        <w:rPr>
          <w:vertAlign w:val="superscript"/>
        </w:rPr>
        <w:t>[13]</w:t>
      </w:r>
      <w:r w:rsidRPr="00F4059D">
        <w:t>.</w:t>
      </w:r>
    </w:p>
    <w:p w:rsidR="00B30166" w:rsidRPr="00F4059D" w:rsidRDefault="00B30166" w:rsidP="00F4059D">
      <w:pPr>
        <w:ind w:left="-15"/>
      </w:pPr>
      <w:r w:rsidRPr="00F4059D">
        <w:t>M.M. Hasan et al. (2017) have researched on the performance of CI engines using the blend mixture of biodiesel and diesel. They also gave many advantages of using blend mixture like shorter ignition delay and lesser emission of HC, CO and PM</w:t>
      </w:r>
      <w:r w:rsidR="00F4059D" w:rsidRPr="00F4059D">
        <w:t xml:space="preserve"> </w:t>
      </w:r>
      <w:r w:rsidR="00F4059D" w:rsidRPr="00F4059D">
        <w:rPr>
          <w:vertAlign w:val="superscript"/>
        </w:rPr>
        <w:t>[14]</w:t>
      </w:r>
      <w:r w:rsidRPr="00F4059D">
        <w:t>.</w:t>
      </w:r>
      <w:r w:rsidR="00F4059D">
        <w:t xml:space="preserve"> </w:t>
      </w:r>
      <w:r w:rsidRPr="00F4059D">
        <w:t>Jibril</w:t>
      </w:r>
      <w:r w:rsidR="004C0547">
        <w:t xml:space="preserve"> </w:t>
      </w:r>
      <w:r w:rsidRPr="00F4059D">
        <w:t xml:space="preserve">Goli et al. (2018) </w:t>
      </w:r>
      <w:r w:rsidR="00385A39">
        <w:t>produced</w:t>
      </w:r>
      <w:r w:rsidRPr="00F4059D">
        <w:t xml:space="preserve"> biodiesel at which the catalyst was derived from waste </w:t>
      </w:r>
      <w:r w:rsidRPr="008B691C">
        <w:rPr>
          <w:szCs w:val="24"/>
        </w:rPr>
        <w:t>chicken eggshell. The characterization of the catalyst was done by XRD</w:t>
      </w:r>
      <w:r w:rsidR="00385A39">
        <w:rPr>
          <w:szCs w:val="24"/>
        </w:rPr>
        <w:t xml:space="preserve">, </w:t>
      </w:r>
      <w:r w:rsidRPr="008B691C">
        <w:rPr>
          <w:szCs w:val="24"/>
        </w:rPr>
        <w:t>FT-IR</w:t>
      </w:r>
      <w:r w:rsidR="008B691C" w:rsidRPr="008B691C">
        <w:rPr>
          <w:szCs w:val="24"/>
        </w:rPr>
        <w:t>, X-ray fluorescence (</w:t>
      </w:r>
      <w:r w:rsidRPr="008B691C">
        <w:rPr>
          <w:szCs w:val="24"/>
        </w:rPr>
        <w:t>XRF</w:t>
      </w:r>
      <w:r w:rsidR="008B691C" w:rsidRPr="008B691C">
        <w:rPr>
          <w:szCs w:val="24"/>
        </w:rPr>
        <w:t>)</w:t>
      </w:r>
      <w:r w:rsidRPr="008B691C">
        <w:rPr>
          <w:szCs w:val="24"/>
        </w:rPr>
        <w:t xml:space="preserve">, </w:t>
      </w:r>
      <w:r w:rsidR="00CB5E0C">
        <w:rPr>
          <w:bCs/>
          <w:color w:val="222222"/>
          <w:szCs w:val="24"/>
          <w:shd w:val="clear" w:color="auto" w:fill="FFFFFF"/>
        </w:rPr>
        <w:t>Thermo</w:t>
      </w:r>
      <w:r w:rsidR="00CB5E0C" w:rsidRPr="008B691C">
        <w:rPr>
          <w:bCs/>
          <w:color w:val="222222"/>
          <w:szCs w:val="24"/>
          <w:shd w:val="clear" w:color="auto" w:fill="FFFFFF"/>
        </w:rPr>
        <w:t>gravimetric</w:t>
      </w:r>
      <w:r w:rsidR="008B691C" w:rsidRPr="008B691C">
        <w:rPr>
          <w:bCs/>
          <w:color w:val="222222"/>
          <w:szCs w:val="24"/>
          <w:shd w:val="clear" w:color="auto" w:fill="FFFFFF"/>
        </w:rPr>
        <w:t xml:space="preserve"> analysis</w:t>
      </w:r>
      <w:r w:rsidR="008B691C" w:rsidRPr="008B691C">
        <w:rPr>
          <w:szCs w:val="24"/>
        </w:rPr>
        <w:t xml:space="preserve"> </w:t>
      </w:r>
      <w:r w:rsidR="008B691C">
        <w:rPr>
          <w:szCs w:val="24"/>
        </w:rPr>
        <w:t>(</w:t>
      </w:r>
      <w:r w:rsidRPr="008B691C">
        <w:rPr>
          <w:szCs w:val="24"/>
        </w:rPr>
        <w:t>TGA/DTA</w:t>
      </w:r>
      <w:r w:rsidR="008B691C">
        <w:rPr>
          <w:szCs w:val="24"/>
        </w:rPr>
        <w:t>)</w:t>
      </w:r>
      <w:r w:rsidRPr="008B691C">
        <w:rPr>
          <w:szCs w:val="24"/>
        </w:rPr>
        <w:t xml:space="preserve"> and </w:t>
      </w:r>
      <w:r w:rsidR="00385A39">
        <w:rPr>
          <w:szCs w:val="24"/>
        </w:rPr>
        <w:t>SEM</w:t>
      </w:r>
      <w:r w:rsidRPr="008B691C">
        <w:rPr>
          <w:szCs w:val="24"/>
        </w:rPr>
        <w:t xml:space="preserve">. </w:t>
      </w:r>
      <w:r w:rsidRPr="00F4059D">
        <w:t>They could produce 93% of biodiesel with an expectation of 92.32% at a reaction time of 3h, temperature of reaction 57</w:t>
      </w:r>
      <w:r w:rsidRPr="00F4059D">
        <w:rPr>
          <w:i/>
        </w:rPr>
        <w:t>.</w:t>
      </w:r>
      <w:r w:rsidRPr="00F4059D">
        <w:t>5 ᵒC molar ratio of methanol to oil 10:1 and concentration of catalyst of 7</w:t>
      </w:r>
      <w:r w:rsidR="008B691C">
        <w:t xml:space="preserve"> </w:t>
      </w:r>
      <w:r w:rsidRPr="00F4059D">
        <w:t>wt%</w:t>
      </w:r>
      <w:r w:rsidR="00F4059D" w:rsidRPr="00F4059D">
        <w:t xml:space="preserve"> </w:t>
      </w:r>
      <w:r w:rsidR="00F4059D" w:rsidRPr="00F4059D">
        <w:rPr>
          <w:vertAlign w:val="superscript"/>
        </w:rPr>
        <w:t>[15]</w:t>
      </w:r>
      <w:r w:rsidRPr="00F4059D">
        <w:t>. Yie Hua Tan et al. (2015) studied biodiesel production using waste cooking oil</w:t>
      </w:r>
      <w:r w:rsidR="00C1311C">
        <w:t xml:space="preserve"> (WCO)</w:t>
      </w:r>
      <w:r w:rsidRPr="00F4059D">
        <w:t xml:space="preserve"> using ostrich egg shells as the catalyst. </w:t>
      </w:r>
      <w:r w:rsidR="008B691C">
        <w:t>They have concluded that</w:t>
      </w:r>
      <w:r w:rsidRPr="00F4059D">
        <w:t xml:space="preserve"> 12:1 methanol to oil ratio, 65</w:t>
      </w:r>
      <w:r w:rsidR="008B691C">
        <w:t xml:space="preserve"> </w:t>
      </w:r>
      <w:r w:rsidR="002D1115">
        <w:t>°</w:t>
      </w:r>
      <w:r w:rsidRPr="00F4059D">
        <w:t>C</w:t>
      </w:r>
      <w:r w:rsidR="008B691C">
        <w:t xml:space="preserve"> </w:t>
      </w:r>
      <w:r w:rsidRPr="00F4059D">
        <w:t xml:space="preserve">reaction temperature, 1.5 wt% </w:t>
      </w:r>
      <w:r w:rsidR="00CB5E0C" w:rsidRPr="00F4059D">
        <w:t>catalysts</w:t>
      </w:r>
      <w:r w:rsidRPr="00F4059D">
        <w:t>, 2 hours reaction time with a speed of 250 rpm</w:t>
      </w:r>
      <w:r w:rsidR="008B691C">
        <w:t xml:space="preserve"> gave the most desired results </w:t>
      </w:r>
      <w:r w:rsidR="00F4059D" w:rsidRPr="00F4059D">
        <w:rPr>
          <w:vertAlign w:val="superscript"/>
        </w:rPr>
        <w:t>[16]</w:t>
      </w:r>
      <w:r w:rsidRPr="00F4059D">
        <w:t>.</w:t>
      </w:r>
      <w:r w:rsidR="00F4059D">
        <w:t xml:space="preserve"> </w:t>
      </w:r>
      <w:r w:rsidRPr="00F4059D">
        <w:t>Suchada</w:t>
      </w:r>
      <w:r w:rsidR="00F4059D" w:rsidRPr="00F4059D">
        <w:t xml:space="preserve"> </w:t>
      </w:r>
      <w:r w:rsidRPr="00F4059D">
        <w:t xml:space="preserve">Sirisomboonchai et al. (2015) have performed a research work on the transesterification process of </w:t>
      </w:r>
      <w:r w:rsidR="00FF6560">
        <w:t>WCO</w:t>
      </w:r>
      <w:r w:rsidRPr="00F4059D">
        <w:t xml:space="preserve"> with methanol by utilizing calcined scallop shell (CSS). According to their research, CSS showed higher catalytic activity as</w:t>
      </w:r>
      <w:r w:rsidR="008B691C">
        <w:t xml:space="preserve"> compared to commercial CaO </w:t>
      </w:r>
      <w:r w:rsidR="00F4059D" w:rsidRPr="00D84B5A">
        <w:rPr>
          <w:vertAlign w:val="superscript"/>
        </w:rPr>
        <w:t>[17]</w:t>
      </w:r>
      <w:r w:rsidRPr="00D84B5A">
        <w:t>.</w:t>
      </w:r>
      <w:r w:rsidR="00F4059D" w:rsidRPr="00D84B5A">
        <w:t xml:space="preserve"> </w:t>
      </w:r>
      <w:r w:rsidRPr="00D84B5A">
        <w:t xml:space="preserve">Muhammad Farooq et al. (2015) have discussed about the depleting condition of fossil fuels and </w:t>
      </w:r>
      <w:r w:rsidR="008B691C">
        <w:t xml:space="preserve">performed </w:t>
      </w:r>
      <w:r w:rsidRPr="00D84B5A">
        <w:t>transesterification of used cooking oil for p</w:t>
      </w:r>
      <w:r w:rsidR="008B691C">
        <w:t>roducing</w:t>
      </w:r>
      <w:r w:rsidRPr="00D84B5A">
        <w:t xml:space="preserve"> biodiesel using waste chicken</w:t>
      </w:r>
      <w:r w:rsidR="008B691C">
        <w:t xml:space="preserve"> bones as a source of catalyst </w:t>
      </w:r>
      <w:r w:rsidR="00F4059D" w:rsidRPr="00D84B5A">
        <w:rPr>
          <w:vertAlign w:val="superscript"/>
        </w:rPr>
        <w:t>[18]</w:t>
      </w:r>
      <w:r w:rsidRPr="00D84B5A">
        <w:t>.</w:t>
      </w:r>
    </w:p>
    <w:p w:rsidR="00B30166" w:rsidRPr="00CE549F" w:rsidRDefault="00B30166" w:rsidP="00CE549F">
      <w:pPr>
        <w:ind w:left="-15"/>
      </w:pPr>
      <w:r w:rsidRPr="00D84B5A">
        <w:t>Xiulian Yin et</w:t>
      </w:r>
      <w:r w:rsidR="00D84B5A" w:rsidRPr="00D84B5A">
        <w:t xml:space="preserve"> al. (2016)</w:t>
      </w:r>
      <w:r w:rsidRPr="00D84B5A">
        <w:t xml:space="preserve"> </w:t>
      </w:r>
      <w:r w:rsidR="00156DDC">
        <w:t>produced</w:t>
      </w:r>
      <w:r w:rsidRPr="00D84B5A">
        <w:t xml:space="preserve"> biodiesel using duck eggshell as source of catalyst by heating </w:t>
      </w:r>
      <w:r w:rsidR="00156DDC">
        <w:t xml:space="preserve">the sample </w:t>
      </w:r>
      <w:r w:rsidRPr="00D84B5A">
        <w:t>at high</w:t>
      </w:r>
      <w:r w:rsidR="00156DDC">
        <w:t>er</w:t>
      </w:r>
      <w:r w:rsidRPr="00D84B5A">
        <w:t xml:space="preserve"> temperature </w:t>
      </w:r>
      <w:r w:rsidR="00156DDC">
        <w:t xml:space="preserve">of about </w:t>
      </w:r>
      <w:r w:rsidRPr="00D84B5A">
        <w:t>800</w:t>
      </w:r>
      <w:r w:rsidR="00156DDC">
        <w:t xml:space="preserve"> °</w:t>
      </w:r>
      <w:r w:rsidRPr="00D84B5A">
        <w:t>C</w:t>
      </w:r>
      <w:r w:rsidR="00156DDC">
        <w:t xml:space="preserve"> </w:t>
      </w:r>
      <w:r w:rsidRPr="00D84B5A">
        <w:t xml:space="preserve">to 900 </w:t>
      </w:r>
      <w:r w:rsidR="00156DDC">
        <w:t>°</w:t>
      </w:r>
      <w:r w:rsidRPr="00D84B5A">
        <w:t xml:space="preserve">C. </w:t>
      </w:r>
      <w:r w:rsidR="005C03F7">
        <w:t xml:space="preserve">At </w:t>
      </w:r>
      <w:r w:rsidRPr="00D84B5A">
        <w:t>reaction time</w:t>
      </w:r>
      <w:r w:rsidR="005C03F7">
        <w:t xml:space="preserve"> of</w:t>
      </w:r>
      <w:r w:rsidRPr="00D84B5A">
        <w:t xml:space="preserve"> 120 </w:t>
      </w:r>
      <w:r w:rsidR="00F506A0">
        <w:t>mins</w:t>
      </w:r>
      <w:r w:rsidRPr="00D84B5A">
        <w:t xml:space="preserve">, concentration </w:t>
      </w:r>
      <w:r w:rsidR="005C03F7">
        <w:t xml:space="preserve">of </w:t>
      </w:r>
      <w:r w:rsidRPr="00D84B5A">
        <w:t>sulfuric acid as 1.5%, molar ratio 12:1 and reaction temperature of 60</w:t>
      </w:r>
      <w:r w:rsidR="005C03F7">
        <w:t xml:space="preserve"> °</w:t>
      </w:r>
      <w:r w:rsidRPr="00D84B5A">
        <w:t>C</w:t>
      </w:r>
      <w:r w:rsidR="005C03F7">
        <w:t xml:space="preserve"> with 10 wt. %</w:t>
      </w:r>
      <w:r w:rsidRPr="00D84B5A">
        <w:t xml:space="preserve"> </w:t>
      </w:r>
      <w:r w:rsidR="005C03F7">
        <w:t>catalyst, the</w:t>
      </w:r>
      <w:r w:rsidRPr="00D84B5A">
        <w:t xml:space="preserve"> yield of biodiesel was 94.6%</w:t>
      </w:r>
      <w:r w:rsidR="00CE549F">
        <w:t>.</w:t>
      </w:r>
      <w:r w:rsidRPr="00D84B5A">
        <w:t xml:space="preserve"> Re-usability of the catalyst was tested and it was found that catalyst could be used </w:t>
      </w:r>
      <w:r w:rsidR="005C03F7" w:rsidRPr="00D84B5A">
        <w:t>at least</w:t>
      </w:r>
      <w:r w:rsidRPr="00D84B5A">
        <w:t xml:space="preserve"> 5 times</w:t>
      </w:r>
      <w:r w:rsidR="00D84B5A" w:rsidRPr="00D84B5A">
        <w:t xml:space="preserve"> </w:t>
      </w:r>
      <w:r w:rsidR="00D84B5A" w:rsidRPr="00D84B5A">
        <w:rPr>
          <w:vertAlign w:val="superscript"/>
        </w:rPr>
        <w:t>[19]</w:t>
      </w:r>
      <w:r w:rsidRPr="00D84B5A">
        <w:t>.</w:t>
      </w:r>
      <w:r w:rsidR="00D84B5A">
        <w:t xml:space="preserve"> </w:t>
      </w:r>
      <w:r w:rsidRPr="00D84B5A">
        <w:t xml:space="preserve">N. Viriya-empikul et al. (2010) have used egg shell and </w:t>
      </w:r>
      <w:r w:rsidRPr="0015548C">
        <w:rPr>
          <w:i/>
        </w:rPr>
        <w:t>meretrix</w:t>
      </w:r>
      <w:r w:rsidR="0015548C">
        <w:t xml:space="preserve"> (</w:t>
      </w:r>
      <w:r w:rsidR="0015548C" w:rsidRPr="0015548C">
        <w:rPr>
          <w:i/>
        </w:rPr>
        <w:t>L.</w:t>
      </w:r>
      <w:r w:rsidR="0015548C">
        <w:t xml:space="preserve">) </w:t>
      </w:r>
      <w:r w:rsidRPr="00D84B5A">
        <w:t xml:space="preserve">for biodiesel production using palm oil. They calcined the shells at 800ᵒC </w:t>
      </w:r>
      <w:r w:rsidR="0015548C">
        <w:t xml:space="preserve">at 2 to </w:t>
      </w:r>
      <w:r w:rsidRPr="00D84B5A">
        <w:t>4 hours</w:t>
      </w:r>
      <w:r w:rsidR="0015548C">
        <w:t xml:space="preserve"> and</w:t>
      </w:r>
      <w:r w:rsidRPr="00D84B5A">
        <w:t xml:space="preserve"> found that all catalys</w:t>
      </w:r>
      <w:r w:rsidR="00CE549F">
        <w:t>ts exhibit high yield activity (</w:t>
      </w:r>
      <w:r w:rsidR="00CE549F" w:rsidRPr="00D84B5A">
        <w:t xml:space="preserve">90%) </w:t>
      </w:r>
      <w:r w:rsidR="00CE549F">
        <w:t>of fatty acid methyl ester (FAME)</w:t>
      </w:r>
      <w:r w:rsidRPr="00D84B5A">
        <w:t xml:space="preserve"> in reaction time of 2 hours</w:t>
      </w:r>
      <w:r w:rsidR="00D84B5A" w:rsidRPr="00D84B5A">
        <w:t xml:space="preserve"> </w:t>
      </w:r>
      <w:r w:rsidR="00D84B5A" w:rsidRPr="00D84B5A">
        <w:rPr>
          <w:vertAlign w:val="superscript"/>
        </w:rPr>
        <w:t>[20]</w:t>
      </w:r>
      <w:r w:rsidRPr="00D84B5A">
        <w:t>.</w:t>
      </w:r>
      <w:r w:rsidR="00D84B5A">
        <w:t xml:space="preserve"> </w:t>
      </w:r>
      <w:r w:rsidRPr="00D84B5A">
        <w:t>Dalibor M. Marinkovi et al. (2016) have report</w:t>
      </w:r>
      <w:r w:rsidR="0015548C">
        <w:t>ed</w:t>
      </w:r>
      <w:r w:rsidRPr="00D84B5A">
        <w:t xml:space="preserve"> </w:t>
      </w:r>
      <w:r w:rsidR="004C0547">
        <w:t>that the CaO based catalysts are</w:t>
      </w:r>
      <w:r w:rsidRPr="00D84B5A">
        <w:t xml:space="preserve"> the</w:t>
      </w:r>
      <w:r w:rsidR="0015548C">
        <w:t xml:space="preserve"> best for biodiesel production </w:t>
      </w:r>
      <w:r w:rsidR="00D84B5A" w:rsidRPr="00D84B5A">
        <w:rPr>
          <w:vertAlign w:val="superscript"/>
        </w:rPr>
        <w:t>[21]</w:t>
      </w:r>
      <w:r w:rsidRPr="00D84B5A">
        <w:t>.</w:t>
      </w:r>
    </w:p>
    <w:p w:rsidR="00A47C1A" w:rsidRPr="00205179" w:rsidRDefault="00D84B5A" w:rsidP="00AD3CF4">
      <w:pPr>
        <w:ind w:firstLine="397"/>
        <w:contextualSpacing/>
        <w:mirrorIndents/>
        <w:rPr>
          <w:szCs w:val="24"/>
        </w:rPr>
      </w:pPr>
      <w:r>
        <w:rPr>
          <w:szCs w:val="24"/>
        </w:rPr>
        <w:t xml:space="preserve">Therefore, in light of the above findings of the researchers in the past, the authors believed that one such commonly available feed material is the used/ineffectual soybean oil. Duck egg shells were also obtained and calcined at </w:t>
      </w:r>
      <w:r w:rsidR="00CE549F">
        <w:rPr>
          <w:szCs w:val="24"/>
        </w:rPr>
        <w:t xml:space="preserve">800°C for 80 </w:t>
      </w:r>
      <w:r w:rsidR="00F506A0">
        <w:rPr>
          <w:szCs w:val="24"/>
        </w:rPr>
        <w:t>mins</w:t>
      </w:r>
      <w:r>
        <w:rPr>
          <w:szCs w:val="24"/>
        </w:rPr>
        <w:t xml:space="preserve">. The catalyst and feed materials were characterized using </w:t>
      </w:r>
      <w:r w:rsidR="00CE549F">
        <w:rPr>
          <w:szCs w:val="24"/>
        </w:rPr>
        <w:t>XRD, FT-IR, SEM, EDX and GC-MS.</w:t>
      </w:r>
    </w:p>
    <w:p w:rsidR="00A47C1A" w:rsidRPr="00205179" w:rsidRDefault="00A47C1A" w:rsidP="00942EA6">
      <w:pPr>
        <w:ind w:firstLine="397"/>
        <w:contextualSpacing/>
        <w:mirrorIndents/>
        <w:rPr>
          <w:szCs w:val="24"/>
        </w:rPr>
      </w:pPr>
    </w:p>
    <w:p w:rsidR="004C0547" w:rsidRPr="005A4F2F" w:rsidRDefault="00AD3CF4" w:rsidP="005A4F2F">
      <w:pPr>
        <w:pStyle w:val="ListParagraph"/>
        <w:numPr>
          <w:ilvl w:val="0"/>
          <w:numId w:val="18"/>
        </w:numPr>
        <w:mirrorIndents/>
        <w:rPr>
          <w:rFonts w:ascii="Arial" w:hAnsi="Arial" w:cs="Arial"/>
          <w:b/>
          <w:szCs w:val="24"/>
        </w:rPr>
      </w:pPr>
      <w:r>
        <w:rPr>
          <w:rFonts w:ascii="Arial" w:hAnsi="Arial" w:cs="Arial"/>
          <w:b/>
          <w:szCs w:val="24"/>
        </w:rPr>
        <w:t>Materials and method</w:t>
      </w:r>
    </w:p>
    <w:p w:rsidR="007C635C" w:rsidRPr="007C635C" w:rsidRDefault="004C0547" w:rsidP="004C0547">
      <w:pPr>
        <w:pStyle w:val="ListParagraph"/>
        <w:ind w:left="360" w:firstLine="0"/>
        <w:mirrorIndents/>
        <w:rPr>
          <w:rFonts w:ascii="Arial" w:hAnsi="Arial" w:cs="Arial"/>
          <w:b/>
          <w:szCs w:val="24"/>
        </w:rPr>
      </w:pPr>
      <w:r>
        <w:rPr>
          <w:rFonts w:ascii="Arial" w:hAnsi="Arial" w:cs="Arial"/>
          <w:b/>
          <w:szCs w:val="24"/>
        </w:rPr>
        <w:t>2. 1</w:t>
      </w:r>
      <w:r w:rsidRPr="004C0547">
        <w:rPr>
          <w:rFonts w:ascii="Arial" w:hAnsi="Arial" w:cs="Arial"/>
          <w:b/>
          <w:szCs w:val="24"/>
        </w:rPr>
        <w:t xml:space="preserve">. </w:t>
      </w:r>
      <w:r>
        <w:rPr>
          <w:rFonts w:ascii="Arial" w:hAnsi="Arial" w:cs="Arial"/>
          <w:b/>
          <w:szCs w:val="24"/>
        </w:rPr>
        <w:t>Material collection</w:t>
      </w:r>
      <w:r w:rsidR="00236D61">
        <w:rPr>
          <w:rFonts w:ascii="Arial" w:hAnsi="Arial" w:cs="Arial"/>
          <w:b/>
          <w:szCs w:val="24"/>
        </w:rPr>
        <w:t xml:space="preserve"> and preparation</w:t>
      </w:r>
    </w:p>
    <w:p w:rsidR="00DB410A" w:rsidRPr="0032599F" w:rsidRDefault="004C0547" w:rsidP="00942EA6">
      <w:pPr>
        <w:ind w:firstLine="397"/>
        <w:contextualSpacing/>
        <w:mirrorIndents/>
        <w:rPr>
          <w:szCs w:val="24"/>
        </w:rPr>
      </w:pPr>
      <w:r>
        <w:rPr>
          <w:szCs w:val="24"/>
        </w:rPr>
        <w:t xml:space="preserve">The materials used for feed has been collected from the Canteen and Hostel Mess of National Institute of Technology Manipur, Langol, Imphal- 795001, India ( 24.83°N latitude, 93.91°E longitude, </w:t>
      </w:r>
      <w:r w:rsidR="002D351B">
        <w:rPr>
          <w:szCs w:val="24"/>
        </w:rPr>
        <w:t>756m elevation above sea level)</w:t>
      </w:r>
      <w:r w:rsidR="00AF0F7C">
        <w:rPr>
          <w:szCs w:val="24"/>
        </w:rPr>
        <w:t>. Fig. 1 shows the raw materials which have been used for the present study. Another sample of unused soybean oil is also taken for the present study to compare the characteristics between used and unused feed materials.</w:t>
      </w:r>
      <w:r w:rsidR="00236D61">
        <w:rPr>
          <w:szCs w:val="24"/>
        </w:rPr>
        <w:t xml:space="preserve"> In the study, 5 litres of the </w:t>
      </w:r>
      <w:r w:rsidR="00236D61" w:rsidRPr="00236D61">
        <w:rPr>
          <w:szCs w:val="24"/>
        </w:rPr>
        <w:t>ineffectual</w:t>
      </w:r>
      <w:r w:rsidR="00F506A0">
        <w:rPr>
          <w:szCs w:val="24"/>
        </w:rPr>
        <w:t xml:space="preserve"> soybean oil and 300 g</w:t>
      </w:r>
      <w:r w:rsidR="00236D61">
        <w:rPr>
          <w:szCs w:val="24"/>
        </w:rPr>
        <w:t xml:space="preserve"> of duck egg shells were used. The ineffectual soybean oil has been preheated to an elevated temperature of about 110-120 °C for removing any moisture from the sample </w:t>
      </w:r>
      <w:r w:rsidR="00236D61" w:rsidRPr="00236D61">
        <w:rPr>
          <w:szCs w:val="24"/>
          <w:vertAlign w:val="superscript"/>
        </w:rPr>
        <w:t>[1]</w:t>
      </w:r>
      <w:r w:rsidR="00236D61">
        <w:rPr>
          <w:szCs w:val="24"/>
        </w:rPr>
        <w:t xml:space="preserve">. The duck egg shells were also pre-treated using a hot air oven </w:t>
      </w:r>
      <w:r w:rsidR="00236D61" w:rsidRPr="00236D61">
        <w:rPr>
          <w:i/>
          <w:szCs w:val="24"/>
        </w:rPr>
        <w:t>(Make: Kelsons Testing Equiptment)</w:t>
      </w:r>
      <w:r w:rsidR="00D831AA">
        <w:rPr>
          <w:szCs w:val="24"/>
        </w:rPr>
        <w:t>. An electric muffle</w:t>
      </w:r>
      <w:r w:rsidR="00236D61">
        <w:rPr>
          <w:szCs w:val="24"/>
        </w:rPr>
        <w:t xml:space="preserve"> furnace is used for calcinations of the duck egg shell sample. Fig. 2 shows the process of calcination of the duck egg shells</w:t>
      </w:r>
      <w:r w:rsidR="001C01B4">
        <w:rPr>
          <w:szCs w:val="24"/>
        </w:rPr>
        <w:t xml:space="preserve"> at 800 °C for 180 mins</w:t>
      </w:r>
      <w:r w:rsidR="00236D61">
        <w:rPr>
          <w:szCs w:val="24"/>
        </w:rPr>
        <w:t xml:space="preserve">. </w:t>
      </w:r>
    </w:p>
    <w:p w:rsidR="00AF0F7C" w:rsidRDefault="00236D61" w:rsidP="00236D61">
      <w:pPr>
        <w:ind w:firstLine="0"/>
        <w:contextualSpacing/>
        <w:mirrorIndents/>
        <w:jc w:val="center"/>
        <w:rPr>
          <w:szCs w:val="24"/>
        </w:rPr>
      </w:pPr>
      <w:r>
        <w:rPr>
          <w:noProof/>
          <w:szCs w:val="24"/>
          <w:lang w:val="en-US"/>
        </w:rPr>
        <w:lastRenderedPageBreak/>
        <w:drawing>
          <wp:inline distT="0" distB="0" distL="0" distR="0">
            <wp:extent cx="4018940" cy="1544789"/>
            <wp:effectExtent l="19050" t="0" r="610" b="0"/>
            <wp:docPr id="1" name="Picture 1" descr="F:\Documents\Faculty\Subhas\AAA- Projects NIT Manipur\B.Tech Project\2015-19 Batch\IC-AMER conference\AA- Pictures used for paper\Fi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Documents\Faculty\Subhas\AAA- Projects NIT Manipur\B.Tech Project\2015-19 Batch\IC-AMER conference\AA- Pictures used for paper\Fig 1.jpg"/>
                    <pic:cNvPicPr>
                      <a:picLocks noChangeAspect="1" noChangeArrowheads="1"/>
                    </pic:cNvPicPr>
                  </pic:nvPicPr>
                  <pic:blipFill>
                    <a:blip r:embed="rId10" cstate="print"/>
                    <a:srcRect/>
                    <a:stretch>
                      <a:fillRect/>
                    </a:stretch>
                  </pic:blipFill>
                  <pic:spPr bwMode="auto">
                    <a:xfrm>
                      <a:off x="0" y="0"/>
                      <a:ext cx="4026632" cy="1547745"/>
                    </a:xfrm>
                    <a:prstGeom prst="rect">
                      <a:avLst/>
                    </a:prstGeom>
                    <a:noFill/>
                    <a:ln w="9525">
                      <a:noFill/>
                      <a:miter lim="800000"/>
                      <a:headEnd/>
                      <a:tailEnd/>
                    </a:ln>
                  </pic:spPr>
                </pic:pic>
              </a:graphicData>
            </a:graphic>
          </wp:inline>
        </w:drawing>
      </w:r>
    </w:p>
    <w:p w:rsidR="00236D61" w:rsidRPr="00205179" w:rsidRDefault="00236D61" w:rsidP="00236D61">
      <w:pPr>
        <w:ind w:firstLine="0"/>
        <w:contextualSpacing/>
        <w:mirrorIndents/>
        <w:jc w:val="center"/>
        <w:rPr>
          <w:rFonts w:ascii="Arial" w:hAnsi="Arial" w:cs="Arial"/>
          <w:szCs w:val="24"/>
        </w:rPr>
      </w:pPr>
      <w:r w:rsidRPr="00205179">
        <w:rPr>
          <w:rFonts w:ascii="Arial" w:hAnsi="Arial" w:cs="Arial"/>
          <w:szCs w:val="24"/>
        </w:rPr>
        <w:t xml:space="preserve">Fig. 1. </w:t>
      </w:r>
      <w:r>
        <w:rPr>
          <w:rFonts w:ascii="Arial" w:hAnsi="Arial" w:cs="Arial"/>
          <w:szCs w:val="24"/>
        </w:rPr>
        <w:t xml:space="preserve">Feed </w:t>
      </w:r>
      <w:r w:rsidR="0032599F">
        <w:rPr>
          <w:rFonts w:ascii="Arial" w:hAnsi="Arial" w:cs="Arial"/>
          <w:szCs w:val="24"/>
        </w:rPr>
        <w:t>materials for the present study</w:t>
      </w:r>
      <w:r>
        <w:rPr>
          <w:rFonts w:ascii="Arial" w:hAnsi="Arial" w:cs="Arial"/>
          <w:szCs w:val="24"/>
        </w:rPr>
        <w:t xml:space="preserve"> (a) ineffectual soybean oil (b) duck egg shells</w:t>
      </w:r>
      <w:r w:rsidRPr="00205179">
        <w:rPr>
          <w:rFonts w:ascii="Arial" w:hAnsi="Arial" w:cs="Arial"/>
          <w:szCs w:val="24"/>
        </w:rPr>
        <w:t xml:space="preserve"> </w:t>
      </w:r>
    </w:p>
    <w:p w:rsidR="00236D61" w:rsidRDefault="00236D61" w:rsidP="00236D61">
      <w:pPr>
        <w:ind w:firstLine="0"/>
        <w:contextualSpacing/>
        <w:mirrorIndents/>
        <w:jc w:val="center"/>
        <w:rPr>
          <w:szCs w:val="24"/>
        </w:rPr>
      </w:pPr>
    </w:p>
    <w:p w:rsidR="00C0795D" w:rsidRDefault="00444C3C" w:rsidP="00444C3C">
      <w:pPr>
        <w:ind w:firstLine="0"/>
        <w:contextualSpacing/>
        <w:mirrorIndents/>
        <w:rPr>
          <w:szCs w:val="24"/>
        </w:rPr>
      </w:pPr>
      <w:r>
        <w:rPr>
          <w:noProof/>
          <w:szCs w:val="24"/>
          <w:lang w:val="en-US"/>
        </w:rPr>
        <w:drawing>
          <wp:inline distT="0" distB="0" distL="0" distR="0">
            <wp:extent cx="6327386" cy="1596788"/>
            <wp:effectExtent l="19050" t="0" r="0" b="0"/>
            <wp:docPr id="2" name="Picture 2" descr="F:\Documents\Faculty\Subhas\AAA- Projects NIT Manipur\B.Tech Project\2015-19 Batch\IC-AMER conference\AA- Pictures used for paper\Fi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Documents\Faculty\Subhas\AAA- Projects NIT Manipur\B.Tech Project\2015-19 Batch\IC-AMER conference\AA- Pictures used for paper\Fig 2.jpg"/>
                    <pic:cNvPicPr>
                      <a:picLocks noChangeAspect="1" noChangeArrowheads="1"/>
                    </pic:cNvPicPr>
                  </pic:nvPicPr>
                  <pic:blipFill>
                    <a:blip r:embed="rId11" cstate="print"/>
                    <a:srcRect/>
                    <a:stretch>
                      <a:fillRect/>
                    </a:stretch>
                  </pic:blipFill>
                  <pic:spPr bwMode="auto">
                    <a:xfrm>
                      <a:off x="0" y="0"/>
                      <a:ext cx="6324487" cy="1596056"/>
                    </a:xfrm>
                    <a:prstGeom prst="rect">
                      <a:avLst/>
                    </a:prstGeom>
                    <a:noFill/>
                    <a:ln w="9525">
                      <a:noFill/>
                      <a:miter lim="800000"/>
                      <a:headEnd/>
                      <a:tailEnd/>
                    </a:ln>
                  </pic:spPr>
                </pic:pic>
              </a:graphicData>
            </a:graphic>
          </wp:inline>
        </w:drawing>
      </w:r>
    </w:p>
    <w:p w:rsidR="00444C3C" w:rsidRDefault="00444C3C" w:rsidP="00444C3C">
      <w:pPr>
        <w:ind w:firstLine="0"/>
        <w:contextualSpacing/>
        <w:mirrorIndents/>
        <w:jc w:val="center"/>
        <w:rPr>
          <w:rFonts w:ascii="Arial" w:hAnsi="Arial" w:cs="Arial"/>
          <w:szCs w:val="24"/>
        </w:rPr>
      </w:pPr>
      <w:r>
        <w:rPr>
          <w:rFonts w:ascii="Arial" w:hAnsi="Arial" w:cs="Arial"/>
          <w:szCs w:val="24"/>
        </w:rPr>
        <w:t>Fig. 2</w:t>
      </w:r>
      <w:r w:rsidRPr="00205179">
        <w:rPr>
          <w:rFonts w:ascii="Arial" w:hAnsi="Arial" w:cs="Arial"/>
          <w:szCs w:val="24"/>
        </w:rPr>
        <w:t xml:space="preserve">. </w:t>
      </w:r>
      <w:r>
        <w:rPr>
          <w:rFonts w:ascii="Arial" w:hAnsi="Arial" w:cs="Arial"/>
          <w:szCs w:val="24"/>
        </w:rPr>
        <w:t>Calcination of the duck egg shells (a) weighing of the samples (b) calcination at muffle furnace (c) Cooling down at oven (d) grinding of sample (e) bottling of samples</w:t>
      </w:r>
    </w:p>
    <w:p w:rsidR="005A4F2F" w:rsidRDefault="005A4F2F" w:rsidP="005A4F2F">
      <w:pPr>
        <w:pStyle w:val="ListParagraph"/>
        <w:ind w:left="360" w:firstLine="0"/>
        <w:mirrorIndents/>
        <w:rPr>
          <w:rFonts w:ascii="Arial" w:hAnsi="Arial" w:cs="Arial"/>
          <w:b/>
          <w:szCs w:val="24"/>
        </w:rPr>
      </w:pPr>
    </w:p>
    <w:p w:rsidR="005A4F2F" w:rsidRDefault="005A4F2F" w:rsidP="005A4F2F">
      <w:pPr>
        <w:pStyle w:val="ListParagraph"/>
        <w:ind w:left="360" w:firstLine="207"/>
        <w:mirrorIndents/>
        <w:rPr>
          <w:rFonts w:ascii="Arial" w:hAnsi="Arial" w:cs="Arial"/>
          <w:b/>
          <w:szCs w:val="24"/>
        </w:rPr>
      </w:pPr>
      <w:r>
        <w:rPr>
          <w:rFonts w:ascii="Arial" w:hAnsi="Arial" w:cs="Arial"/>
          <w:b/>
          <w:szCs w:val="24"/>
        </w:rPr>
        <w:t>2. 2</w:t>
      </w:r>
      <w:r w:rsidRPr="004C0547">
        <w:rPr>
          <w:rFonts w:ascii="Arial" w:hAnsi="Arial" w:cs="Arial"/>
          <w:b/>
          <w:szCs w:val="24"/>
        </w:rPr>
        <w:t xml:space="preserve">. </w:t>
      </w:r>
      <w:r w:rsidR="00BB09DA">
        <w:rPr>
          <w:rFonts w:ascii="Arial" w:hAnsi="Arial" w:cs="Arial"/>
          <w:b/>
          <w:szCs w:val="24"/>
        </w:rPr>
        <w:t>Transesterification</w:t>
      </w:r>
    </w:p>
    <w:p w:rsidR="00D816E6" w:rsidRDefault="005A4F2F" w:rsidP="00D2742C">
      <w:pPr>
        <w:ind w:firstLine="360"/>
        <w:mirrorIndents/>
        <w:rPr>
          <w:szCs w:val="24"/>
        </w:rPr>
      </w:pPr>
      <w:r w:rsidRPr="005A4F2F">
        <w:rPr>
          <w:szCs w:val="24"/>
        </w:rPr>
        <w:t>Fig. 3 shows the process of transes</w:t>
      </w:r>
      <w:r w:rsidR="00F506A0">
        <w:rPr>
          <w:szCs w:val="24"/>
        </w:rPr>
        <w:t>teri</w:t>
      </w:r>
      <w:r w:rsidRPr="005A4F2F">
        <w:rPr>
          <w:szCs w:val="24"/>
        </w:rPr>
        <w:t>fication of the samples.</w:t>
      </w:r>
      <w:r w:rsidR="00BB09DA">
        <w:rPr>
          <w:szCs w:val="24"/>
        </w:rPr>
        <w:t xml:space="preserve"> The transesterification started with filtration of the feed oil. About 100ml of feed oil is taken for each process and the experiment </w:t>
      </w:r>
      <w:r w:rsidR="00F506A0">
        <w:rPr>
          <w:szCs w:val="24"/>
        </w:rPr>
        <w:t xml:space="preserve">was </w:t>
      </w:r>
      <w:r w:rsidR="00BB09DA">
        <w:rPr>
          <w:szCs w:val="24"/>
        </w:rPr>
        <w:t xml:space="preserve">performed </w:t>
      </w:r>
      <w:r w:rsidR="00F506A0">
        <w:rPr>
          <w:szCs w:val="24"/>
        </w:rPr>
        <w:t xml:space="preserve">for </w:t>
      </w:r>
      <w:r w:rsidR="00BB09DA">
        <w:rPr>
          <w:szCs w:val="24"/>
        </w:rPr>
        <w:t xml:space="preserve">three times to ensure correctness of the result. The alcohol to oil ratio is taken to be 10:1 and the catalyst loading rate is 3% (wt%). The beaker is kept above the hot plate magnetic stirrer at a temperature of about 70 °C. A thermometer is </w:t>
      </w:r>
      <w:r w:rsidR="00015F8D">
        <w:rPr>
          <w:szCs w:val="24"/>
        </w:rPr>
        <w:t>dipped into</w:t>
      </w:r>
      <w:r w:rsidR="00BB09DA">
        <w:rPr>
          <w:szCs w:val="24"/>
        </w:rPr>
        <w:t xml:space="preserve"> the beaker to check the temperature of the reaction. The reaction took place for about 60 mins and finally kept in a separating funnel. </w:t>
      </w:r>
      <w:r w:rsidR="00D816E6">
        <w:rPr>
          <w:szCs w:val="24"/>
        </w:rPr>
        <w:t xml:space="preserve">The transesrtification reaction is shown in equation (1). </w:t>
      </w:r>
      <w:r w:rsidR="00BB09DA">
        <w:rPr>
          <w:szCs w:val="24"/>
        </w:rPr>
        <w:t xml:space="preserve">After the glycerol is separated, the alcohol and catalyst were recovered. Then the methyl esters underwent a washing process with warm water by vigorous shaking the mixture. After settling </w:t>
      </w:r>
      <w:r w:rsidR="00D2742C">
        <w:rPr>
          <w:szCs w:val="24"/>
        </w:rPr>
        <w:t>the mixture</w:t>
      </w:r>
      <w:r w:rsidR="00BB09DA">
        <w:rPr>
          <w:szCs w:val="24"/>
        </w:rPr>
        <w:t xml:space="preserve"> </w:t>
      </w:r>
      <w:r w:rsidR="00D2742C">
        <w:rPr>
          <w:szCs w:val="24"/>
        </w:rPr>
        <w:t>for about</w:t>
      </w:r>
      <w:r w:rsidR="00BB09DA">
        <w:rPr>
          <w:szCs w:val="24"/>
        </w:rPr>
        <w:t xml:space="preserve"> 3 days</w:t>
      </w:r>
      <w:r w:rsidR="00D2742C">
        <w:rPr>
          <w:szCs w:val="24"/>
        </w:rPr>
        <w:t>, the methyl esters were collected and measured to determine the yield, using the equation (2)</w:t>
      </w:r>
      <w:r w:rsidR="00D816E6">
        <w:rPr>
          <w:szCs w:val="24"/>
        </w:rPr>
        <w:t>.</w:t>
      </w:r>
      <w:r w:rsidR="00BB09DA">
        <w:rPr>
          <w:szCs w:val="24"/>
        </w:rPr>
        <w:t xml:space="preserve"> </w:t>
      </w:r>
    </w:p>
    <w:p w:rsidR="005A4F2F" w:rsidRPr="005A4F2F" w:rsidRDefault="005A4F2F" w:rsidP="00D2742C">
      <w:pPr>
        <w:ind w:firstLine="360"/>
        <w:mirrorIndents/>
        <w:rPr>
          <w:szCs w:val="24"/>
        </w:rPr>
      </w:pPr>
      <w:r w:rsidRPr="005A4F2F">
        <w:rPr>
          <w:szCs w:val="24"/>
        </w:rPr>
        <w:t xml:space="preserve">Fig 3 (a) shows preliminary filtration using a fine cloth </w:t>
      </w:r>
      <w:r w:rsidRPr="005A4F2F">
        <w:rPr>
          <w:szCs w:val="24"/>
          <w:vertAlign w:val="superscript"/>
        </w:rPr>
        <w:t>[7]</w:t>
      </w:r>
      <w:r w:rsidRPr="005A4F2F">
        <w:rPr>
          <w:szCs w:val="24"/>
        </w:rPr>
        <w:t>, (b) alcohol measurement (c) glycerol formation during reaction (d) separation using funnel (e) washing of methyl esters and (f) filtered, washed and dried methyl esters.</w:t>
      </w:r>
      <w:r>
        <w:rPr>
          <w:szCs w:val="24"/>
        </w:rPr>
        <w:t xml:space="preserve"> </w:t>
      </w:r>
    </w:p>
    <w:p w:rsidR="00444C3C" w:rsidRDefault="00444C3C" w:rsidP="00444C3C">
      <w:pPr>
        <w:ind w:firstLine="0"/>
        <w:contextualSpacing/>
        <w:mirrorIndents/>
        <w:jc w:val="center"/>
        <w:rPr>
          <w:rFonts w:ascii="Arial" w:hAnsi="Arial" w:cs="Arial"/>
          <w:szCs w:val="24"/>
        </w:rPr>
      </w:pPr>
    </w:p>
    <w:p w:rsidR="00444C3C" w:rsidRDefault="0032599F" w:rsidP="00444C3C">
      <w:pPr>
        <w:ind w:firstLine="0"/>
        <w:contextualSpacing/>
        <w:mirrorIndents/>
        <w:jc w:val="center"/>
        <w:rPr>
          <w:rFonts w:ascii="Arial" w:hAnsi="Arial" w:cs="Arial"/>
          <w:szCs w:val="24"/>
        </w:rPr>
      </w:pPr>
      <w:r>
        <w:rPr>
          <w:rFonts w:ascii="Arial" w:hAnsi="Arial" w:cs="Arial"/>
          <w:noProof/>
          <w:szCs w:val="24"/>
          <w:lang w:val="en-US"/>
        </w:rPr>
        <w:drawing>
          <wp:inline distT="0" distB="0" distL="0" distR="0">
            <wp:extent cx="6102350" cy="1447800"/>
            <wp:effectExtent l="19050" t="0" r="0" b="0"/>
            <wp:docPr id="4" name="Picture 3" descr="F:\Documents\Faculty\Subhas\AAA- Projects NIT Manipur\B.Tech Project\2015-19 Batch\IC-AMER conference\AA- Pictures used for paper\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Documents\Faculty\Subhas\AAA- Projects NIT Manipur\B.Tech Project\2015-19 Batch\IC-AMER conference\AA- Pictures used for paper\Fig 3.jpg"/>
                    <pic:cNvPicPr>
                      <a:picLocks noChangeAspect="1" noChangeArrowheads="1"/>
                    </pic:cNvPicPr>
                  </pic:nvPicPr>
                  <pic:blipFill>
                    <a:blip r:embed="rId12" cstate="print"/>
                    <a:srcRect/>
                    <a:stretch>
                      <a:fillRect/>
                    </a:stretch>
                  </pic:blipFill>
                  <pic:spPr bwMode="auto">
                    <a:xfrm>
                      <a:off x="0" y="0"/>
                      <a:ext cx="6099176" cy="1447047"/>
                    </a:xfrm>
                    <a:prstGeom prst="rect">
                      <a:avLst/>
                    </a:prstGeom>
                    <a:noFill/>
                    <a:ln w="9525">
                      <a:noFill/>
                      <a:miter lim="800000"/>
                      <a:headEnd/>
                      <a:tailEnd/>
                    </a:ln>
                  </pic:spPr>
                </pic:pic>
              </a:graphicData>
            </a:graphic>
          </wp:inline>
        </w:drawing>
      </w:r>
    </w:p>
    <w:p w:rsidR="0032599F" w:rsidRDefault="0032599F" w:rsidP="0032599F">
      <w:pPr>
        <w:ind w:firstLine="0"/>
        <w:contextualSpacing/>
        <w:mirrorIndents/>
        <w:jc w:val="center"/>
        <w:rPr>
          <w:rFonts w:ascii="Arial" w:hAnsi="Arial" w:cs="Arial"/>
          <w:szCs w:val="24"/>
        </w:rPr>
      </w:pPr>
      <w:r>
        <w:rPr>
          <w:rFonts w:ascii="Arial" w:hAnsi="Arial" w:cs="Arial"/>
          <w:szCs w:val="24"/>
        </w:rPr>
        <w:t>Fig. 3</w:t>
      </w:r>
      <w:r w:rsidRPr="00205179">
        <w:rPr>
          <w:rFonts w:ascii="Arial" w:hAnsi="Arial" w:cs="Arial"/>
          <w:szCs w:val="24"/>
        </w:rPr>
        <w:t xml:space="preserve">. </w:t>
      </w:r>
      <w:r>
        <w:rPr>
          <w:rFonts w:ascii="Arial" w:hAnsi="Arial" w:cs="Arial"/>
          <w:szCs w:val="24"/>
        </w:rPr>
        <w:t>Transesterification process of the sample</w:t>
      </w:r>
    </w:p>
    <w:p w:rsidR="0032599F" w:rsidRDefault="0032599F" w:rsidP="00444C3C">
      <w:pPr>
        <w:ind w:firstLine="0"/>
        <w:contextualSpacing/>
        <w:mirrorIndents/>
        <w:jc w:val="center"/>
        <w:rPr>
          <w:rFonts w:ascii="Arial" w:hAnsi="Arial" w:cs="Arial"/>
          <w:szCs w:val="24"/>
        </w:rPr>
      </w:pPr>
    </w:p>
    <w:p w:rsidR="005A4F2F" w:rsidRPr="00205179" w:rsidRDefault="005A4F2F" w:rsidP="005A4F2F">
      <w:pPr>
        <w:ind w:firstLine="0"/>
        <w:contextualSpacing/>
        <w:mirrorIndents/>
        <w:rPr>
          <w:rFonts w:ascii="Arial" w:hAnsi="Arial" w:cs="Arial"/>
          <w:szCs w:val="24"/>
        </w:rPr>
      </w:pPr>
      <w:r w:rsidRPr="005A4F2F">
        <w:rPr>
          <w:rFonts w:ascii="Arial" w:hAnsi="Arial" w:cs="Arial"/>
          <w:noProof/>
          <w:szCs w:val="24"/>
          <w:lang w:val="en-US"/>
        </w:rPr>
        <w:lastRenderedPageBreak/>
        <w:drawing>
          <wp:inline distT="0" distB="0" distL="0" distR="0">
            <wp:extent cx="2867452" cy="1198061"/>
            <wp:effectExtent l="19050" t="0" r="9098" b="0"/>
            <wp:docPr id="9" name="Picture 9" descr="../../../transesterif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nsesterification.png"/>
                    <pic:cNvPicPr>
                      <a:picLocks noChangeAspect="1" noChangeArrowheads="1"/>
                    </pic:cNvPicPr>
                  </pic:nvPicPr>
                  <pic:blipFill rotWithShape="1">
                    <a:blip r:embed="rId13" cstate="print">
                      <a:lum bright="-1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3176"/>
                    <a:stretch/>
                  </pic:blipFill>
                  <pic:spPr bwMode="auto">
                    <a:xfrm>
                      <a:off x="0" y="0"/>
                      <a:ext cx="2956381" cy="123521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00671ECC">
        <w:rPr>
          <w:position w:val="-26"/>
        </w:rPr>
        <w:tab/>
      </w:r>
      <w:r w:rsidR="00671ECC">
        <w:rPr>
          <w:position w:val="-26"/>
        </w:rPr>
        <w:tab/>
      </w:r>
      <w:r w:rsidR="00671ECC">
        <w:rPr>
          <w:position w:val="-26"/>
        </w:rPr>
        <w:tab/>
      </w:r>
      <w:r w:rsidR="00671ECC">
        <w:rPr>
          <w:position w:val="-26"/>
        </w:rPr>
        <w:tab/>
      </w:r>
      <w:r w:rsidR="00671ECC">
        <w:rPr>
          <w:position w:val="-26"/>
        </w:rPr>
        <w:tab/>
      </w:r>
      <w:r w:rsidR="00671ECC">
        <w:rPr>
          <w:position w:val="-26"/>
        </w:rPr>
        <w:tab/>
      </w:r>
      <w:r w:rsidR="00671ECC">
        <w:rPr>
          <w:position w:val="-26"/>
        </w:rPr>
        <w:tab/>
      </w:r>
      <w:r w:rsidR="00671ECC">
        <w:rPr>
          <w:position w:val="-26"/>
        </w:rPr>
        <w:tab/>
      </w:r>
      <w:r w:rsidRPr="005A4F2F">
        <w:rPr>
          <w:position w:val="-26"/>
        </w:rPr>
        <w:t>(1)</w:t>
      </w:r>
    </w:p>
    <w:p w:rsidR="00444C3C" w:rsidRPr="00205179" w:rsidRDefault="00B469DD" w:rsidP="00444C3C">
      <w:pPr>
        <w:ind w:firstLine="0"/>
        <w:contextualSpacing/>
        <w:mirrorIndents/>
        <w:rPr>
          <w:szCs w:val="24"/>
        </w:rPr>
      </w:pPr>
      <w:r w:rsidRPr="0039373D">
        <w:rPr>
          <w:position w:val="-26"/>
        </w:rPr>
        <w:object w:dxaOrig="68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85pt;height:30.7pt" o:ole="">
            <v:imagedata r:id="rId14" o:title=""/>
          </v:shape>
          <o:OLEObject Type="Embed" ProgID="Equation.DSMT4" ShapeID="_x0000_i1025" DrawAspect="Content" ObjectID="_1609924175" r:id="rId15"/>
        </w:object>
      </w:r>
      <w:r w:rsidR="005A4F2F">
        <w:rPr>
          <w:position w:val="-26"/>
        </w:rPr>
        <w:tab/>
      </w:r>
      <w:r w:rsidR="005A4F2F">
        <w:rPr>
          <w:position w:val="-26"/>
        </w:rPr>
        <w:tab/>
      </w:r>
      <w:r w:rsidR="005A4F2F">
        <w:rPr>
          <w:position w:val="-26"/>
        </w:rPr>
        <w:tab/>
      </w:r>
      <w:r w:rsidR="005A4F2F">
        <w:rPr>
          <w:position w:val="-26"/>
        </w:rPr>
        <w:tab/>
        <w:t>(2)</w:t>
      </w:r>
    </w:p>
    <w:p w:rsidR="00444C3C" w:rsidRPr="00205179" w:rsidRDefault="00444C3C" w:rsidP="00CB5E0C">
      <w:pPr>
        <w:ind w:firstLine="0"/>
        <w:contextualSpacing/>
        <w:mirrorIndents/>
        <w:rPr>
          <w:szCs w:val="24"/>
        </w:rPr>
      </w:pPr>
    </w:p>
    <w:p w:rsidR="001C01B4" w:rsidRDefault="001C01B4" w:rsidP="001C01B4">
      <w:pPr>
        <w:pStyle w:val="ListParagraph"/>
        <w:numPr>
          <w:ilvl w:val="0"/>
          <w:numId w:val="18"/>
        </w:numPr>
        <w:mirrorIndents/>
        <w:rPr>
          <w:rFonts w:ascii="Arial" w:hAnsi="Arial" w:cs="Arial"/>
          <w:b/>
          <w:szCs w:val="24"/>
        </w:rPr>
      </w:pPr>
      <w:r>
        <w:rPr>
          <w:rFonts w:ascii="Arial" w:hAnsi="Arial" w:cs="Arial"/>
          <w:b/>
          <w:szCs w:val="24"/>
        </w:rPr>
        <w:t>Results and discussion</w:t>
      </w:r>
    </w:p>
    <w:p w:rsidR="00BB09DA" w:rsidRPr="00BB09DA" w:rsidRDefault="00BB09DA" w:rsidP="00BB09DA">
      <w:pPr>
        <w:ind w:firstLine="360"/>
        <w:mirrorIndents/>
        <w:rPr>
          <w:szCs w:val="24"/>
        </w:rPr>
      </w:pPr>
      <w:r w:rsidRPr="00BB09DA">
        <w:rPr>
          <w:szCs w:val="24"/>
        </w:rPr>
        <w:t>During the process of trans</w:t>
      </w:r>
      <w:r w:rsidR="00F506A0">
        <w:rPr>
          <w:szCs w:val="24"/>
        </w:rPr>
        <w:t>esterification</w:t>
      </w:r>
      <w:r w:rsidRPr="00BB09DA">
        <w:rPr>
          <w:szCs w:val="24"/>
        </w:rPr>
        <w:t>, it was found that the yield of the present study was obtained to be</w:t>
      </w:r>
      <w:r>
        <w:rPr>
          <w:szCs w:val="24"/>
        </w:rPr>
        <w:t xml:space="preserve"> 94.55%</w:t>
      </w:r>
      <w:r w:rsidR="00B469DD">
        <w:rPr>
          <w:szCs w:val="24"/>
        </w:rPr>
        <w:t>.</w:t>
      </w:r>
      <w:r w:rsidR="00D831AA">
        <w:rPr>
          <w:szCs w:val="24"/>
        </w:rPr>
        <w:t xml:space="preserve"> The GC-MS result yield 9.6% of α-linolenic acid (C-18:3), 51% of linolenic acid (C-18:2), 22.8% of oleic acid (C-18:1) and 16.6% of stearic</w:t>
      </w:r>
      <w:r w:rsidR="007128A4">
        <w:rPr>
          <w:szCs w:val="24"/>
        </w:rPr>
        <w:t xml:space="preserve"> (C-18:0)</w:t>
      </w:r>
      <w:r w:rsidR="00D831AA">
        <w:rPr>
          <w:szCs w:val="24"/>
        </w:rPr>
        <w:t xml:space="preserve"> &amp; palmitic acids</w:t>
      </w:r>
      <w:r w:rsidR="007128A4">
        <w:rPr>
          <w:szCs w:val="24"/>
        </w:rPr>
        <w:t xml:space="preserve"> (C-16:0)</w:t>
      </w:r>
      <w:r w:rsidR="00D831AA">
        <w:rPr>
          <w:szCs w:val="24"/>
        </w:rPr>
        <w:t>.</w:t>
      </w:r>
    </w:p>
    <w:p w:rsidR="001C01B4" w:rsidRDefault="001C01B4" w:rsidP="001C01B4">
      <w:pPr>
        <w:pStyle w:val="ListParagraph"/>
        <w:ind w:left="360" w:firstLine="0"/>
        <w:mirrorIndents/>
        <w:rPr>
          <w:rFonts w:ascii="Arial" w:hAnsi="Arial" w:cs="Arial"/>
          <w:b/>
          <w:szCs w:val="24"/>
        </w:rPr>
      </w:pPr>
      <w:r>
        <w:rPr>
          <w:rFonts w:ascii="Arial" w:hAnsi="Arial" w:cs="Arial"/>
          <w:b/>
          <w:szCs w:val="24"/>
        </w:rPr>
        <w:t>3. 1</w:t>
      </w:r>
      <w:r w:rsidRPr="004C0547">
        <w:rPr>
          <w:rFonts w:ascii="Arial" w:hAnsi="Arial" w:cs="Arial"/>
          <w:b/>
          <w:szCs w:val="24"/>
        </w:rPr>
        <w:t xml:space="preserve">. </w:t>
      </w:r>
      <w:r>
        <w:rPr>
          <w:rFonts w:ascii="Arial" w:hAnsi="Arial" w:cs="Arial"/>
          <w:b/>
          <w:szCs w:val="24"/>
        </w:rPr>
        <w:t>Characterization of catalyst</w:t>
      </w:r>
    </w:p>
    <w:p w:rsidR="00671ECC" w:rsidRPr="004A4FA8" w:rsidRDefault="001C01B4" w:rsidP="00671ECC">
      <w:pPr>
        <w:ind w:firstLine="360"/>
        <w:contextualSpacing/>
        <w:mirrorIndents/>
        <w:rPr>
          <w:szCs w:val="24"/>
          <w:vertAlign w:val="superscript"/>
          <w:lang w:val="en-US"/>
        </w:rPr>
      </w:pPr>
      <w:r w:rsidRPr="001C01B4">
        <w:rPr>
          <w:szCs w:val="24"/>
        </w:rPr>
        <w:t>The calcinated</w:t>
      </w:r>
      <w:r>
        <w:rPr>
          <w:szCs w:val="24"/>
        </w:rPr>
        <w:t xml:space="preserve"> CaO from duck egg shell</w:t>
      </w:r>
      <w:r w:rsidR="00726AD1">
        <w:rPr>
          <w:szCs w:val="24"/>
        </w:rPr>
        <w:t>s have been characterized using XRD, FT-IR, SEM and EDX.</w:t>
      </w:r>
      <w:r w:rsidR="00671ECC">
        <w:rPr>
          <w:szCs w:val="24"/>
        </w:rPr>
        <w:t xml:space="preserve"> The corresponding results </w:t>
      </w:r>
      <w:r w:rsidR="00113061">
        <w:rPr>
          <w:szCs w:val="24"/>
        </w:rPr>
        <w:t>are</w:t>
      </w:r>
      <w:r w:rsidR="00671ECC">
        <w:rPr>
          <w:szCs w:val="24"/>
        </w:rPr>
        <w:t xml:space="preserve"> shown in Fig. 4</w:t>
      </w:r>
      <w:r w:rsidR="00113061">
        <w:rPr>
          <w:szCs w:val="24"/>
        </w:rPr>
        <w:t xml:space="preserve"> (a), (b), (c) and (d) respectively.</w:t>
      </w:r>
      <w:r w:rsidR="004A0EDC">
        <w:rPr>
          <w:szCs w:val="24"/>
        </w:rPr>
        <w:t xml:space="preserve"> </w:t>
      </w:r>
      <w:r w:rsidR="004A0EDC">
        <w:rPr>
          <w:szCs w:val="24"/>
          <w:lang w:val="en-US"/>
        </w:rPr>
        <w:t>The diffraction peaks of 29.68°, 33.42°and 47.72° from Fig 4 (a) corresponds to (111), (200) and (220) of the face centered cubic phase</w:t>
      </w:r>
      <w:r w:rsidR="00B67FA9">
        <w:rPr>
          <w:szCs w:val="24"/>
          <w:lang w:val="en-US"/>
        </w:rPr>
        <w:t>.</w:t>
      </w:r>
      <w:r w:rsidR="00066C61">
        <w:rPr>
          <w:szCs w:val="24"/>
          <w:lang w:val="en-US"/>
        </w:rPr>
        <w:t xml:space="preserve"> From Fig. 4 (b), it is evident that the displayed bands of 1411 and 875 cm</w:t>
      </w:r>
      <w:r w:rsidR="00066C61">
        <w:rPr>
          <w:szCs w:val="24"/>
          <w:vertAlign w:val="superscript"/>
          <w:lang w:val="en-US"/>
        </w:rPr>
        <w:t>-1</w:t>
      </w:r>
      <w:r w:rsidR="00066C61">
        <w:rPr>
          <w:szCs w:val="24"/>
          <w:lang w:val="en-US"/>
        </w:rPr>
        <w:t xml:space="preserve"> corresponds to the asymmetric stretching of C=O. The extra stretch at 412 cm</w:t>
      </w:r>
      <w:r w:rsidR="00066C61">
        <w:rPr>
          <w:szCs w:val="24"/>
          <w:vertAlign w:val="superscript"/>
          <w:lang w:val="en-US"/>
        </w:rPr>
        <w:t xml:space="preserve">-1 </w:t>
      </w:r>
      <w:r w:rsidR="00066C61">
        <w:rPr>
          <w:szCs w:val="24"/>
          <w:lang w:val="en-US"/>
        </w:rPr>
        <w:t>displayed the formation of CaO from the duck egg shell samples. Fig 4 (c) and (d) shows the morphology of synthesized CaO. The EDX result shows the elemental composition of the sample, which was found to be 66.75 wt % &amp; 42.01 atomic % (for Ca) and 22.58</w:t>
      </w:r>
      <w:r w:rsidR="00066C61" w:rsidRPr="00066C61">
        <w:rPr>
          <w:szCs w:val="24"/>
          <w:lang w:val="en-US"/>
        </w:rPr>
        <w:t xml:space="preserve"> </w:t>
      </w:r>
      <w:r w:rsidR="00066C61">
        <w:rPr>
          <w:szCs w:val="24"/>
          <w:lang w:val="en-US"/>
        </w:rPr>
        <w:t>wt % and 35.60</w:t>
      </w:r>
      <w:r w:rsidR="00066C61" w:rsidRPr="00066C61">
        <w:rPr>
          <w:szCs w:val="24"/>
          <w:lang w:val="en-US"/>
        </w:rPr>
        <w:t xml:space="preserve"> </w:t>
      </w:r>
      <w:r w:rsidR="00066C61">
        <w:rPr>
          <w:szCs w:val="24"/>
          <w:lang w:val="en-US"/>
        </w:rPr>
        <w:t>atomic % (for O)</w:t>
      </w:r>
      <w:r w:rsidR="004A4FA8">
        <w:rPr>
          <w:szCs w:val="24"/>
          <w:lang w:val="en-US"/>
        </w:rPr>
        <w:t>. The findings are coherent to findings of other researchers</w:t>
      </w:r>
      <w:r w:rsidR="00935769">
        <w:rPr>
          <w:szCs w:val="24"/>
          <w:lang w:val="en-US"/>
        </w:rPr>
        <w:t>.</w:t>
      </w:r>
      <w:r w:rsidR="004A4FA8">
        <w:rPr>
          <w:szCs w:val="24"/>
          <w:lang w:val="en-US"/>
        </w:rPr>
        <w:t xml:space="preserve"> </w:t>
      </w:r>
      <w:r w:rsidR="004A4FA8">
        <w:rPr>
          <w:szCs w:val="24"/>
          <w:vertAlign w:val="superscript"/>
          <w:lang w:val="en-US"/>
        </w:rPr>
        <w:t>[1, 9, 10, 15-18, 19]</w:t>
      </w:r>
    </w:p>
    <w:p w:rsidR="00671ECC" w:rsidRPr="00113061" w:rsidRDefault="00671ECC" w:rsidP="00671ECC">
      <w:pPr>
        <w:ind w:firstLine="360"/>
        <w:contextualSpacing/>
        <w:mirrorIndents/>
        <w:rPr>
          <w:szCs w:val="24"/>
          <w:lang w:val="en-US"/>
        </w:rPr>
      </w:pPr>
    </w:p>
    <w:p w:rsidR="001C01B4" w:rsidRDefault="005A6864" w:rsidP="005A6864">
      <w:pPr>
        <w:ind w:firstLine="0"/>
        <w:mirrorIndents/>
        <w:jc w:val="center"/>
        <w:rPr>
          <w:rFonts w:ascii="Arial" w:hAnsi="Arial" w:cs="Arial"/>
          <w:b/>
          <w:szCs w:val="24"/>
        </w:rPr>
      </w:pPr>
      <w:r>
        <w:rPr>
          <w:rFonts w:ascii="Arial" w:hAnsi="Arial" w:cs="Arial"/>
          <w:b/>
          <w:noProof/>
          <w:szCs w:val="24"/>
          <w:lang w:val="en-US"/>
        </w:rPr>
        <w:drawing>
          <wp:inline distT="0" distB="0" distL="0" distR="0">
            <wp:extent cx="4716466" cy="3752602"/>
            <wp:effectExtent l="19050" t="0" r="7934" b="0"/>
            <wp:docPr id="8" name="Picture 8" descr="F:\Documents\Faculty\Subhas\AAA- Projects NIT Manipur\B.Tech Project\2015-19 Batch\IC-AMER conference\AA- Pictures used for paper\AA- Final\New Cataly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Documents\Faculty\Subhas\AAA- Projects NIT Manipur\B.Tech Project\2015-19 Batch\IC-AMER conference\AA- Pictures used for paper\AA- Final\New Catalysis.jpg"/>
                    <pic:cNvPicPr>
                      <a:picLocks noChangeAspect="1" noChangeArrowheads="1"/>
                    </pic:cNvPicPr>
                  </pic:nvPicPr>
                  <pic:blipFill>
                    <a:blip r:embed="rId16" cstate="print"/>
                    <a:srcRect/>
                    <a:stretch>
                      <a:fillRect/>
                    </a:stretch>
                  </pic:blipFill>
                  <pic:spPr bwMode="auto">
                    <a:xfrm>
                      <a:off x="0" y="0"/>
                      <a:ext cx="4718347" cy="3754099"/>
                    </a:xfrm>
                    <a:prstGeom prst="rect">
                      <a:avLst/>
                    </a:prstGeom>
                    <a:noFill/>
                    <a:ln w="9525">
                      <a:noFill/>
                      <a:miter lim="800000"/>
                      <a:headEnd/>
                      <a:tailEnd/>
                    </a:ln>
                  </pic:spPr>
                </pic:pic>
              </a:graphicData>
            </a:graphic>
          </wp:inline>
        </w:drawing>
      </w:r>
    </w:p>
    <w:p w:rsidR="004B6125" w:rsidRDefault="004B6125" w:rsidP="004B6125">
      <w:pPr>
        <w:ind w:firstLine="0"/>
        <w:contextualSpacing/>
        <w:mirrorIndents/>
        <w:jc w:val="center"/>
        <w:rPr>
          <w:rFonts w:ascii="Arial" w:hAnsi="Arial" w:cs="Arial"/>
          <w:szCs w:val="24"/>
        </w:rPr>
      </w:pPr>
      <w:r>
        <w:rPr>
          <w:rFonts w:ascii="Arial" w:hAnsi="Arial" w:cs="Arial"/>
          <w:szCs w:val="24"/>
        </w:rPr>
        <w:t>Fig. 4</w:t>
      </w:r>
      <w:r w:rsidRPr="00205179">
        <w:rPr>
          <w:rFonts w:ascii="Arial" w:hAnsi="Arial" w:cs="Arial"/>
          <w:szCs w:val="24"/>
        </w:rPr>
        <w:t xml:space="preserve">. </w:t>
      </w:r>
      <w:r>
        <w:rPr>
          <w:rFonts w:ascii="Arial" w:hAnsi="Arial" w:cs="Arial"/>
          <w:szCs w:val="24"/>
        </w:rPr>
        <w:t>Characterization of duck egg shells CaO catalyst</w:t>
      </w:r>
    </w:p>
    <w:p w:rsidR="004B6125" w:rsidRPr="005A6864" w:rsidRDefault="004B6125" w:rsidP="005A6864">
      <w:pPr>
        <w:ind w:firstLine="0"/>
        <w:mirrorIndents/>
        <w:jc w:val="center"/>
        <w:rPr>
          <w:rFonts w:ascii="Arial" w:hAnsi="Arial" w:cs="Arial"/>
          <w:b/>
          <w:szCs w:val="24"/>
        </w:rPr>
      </w:pPr>
    </w:p>
    <w:p w:rsidR="00CB5E0C" w:rsidRDefault="00CB5E0C" w:rsidP="00CB5E0C">
      <w:pPr>
        <w:pStyle w:val="ListParagraph"/>
        <w:ind w:left="360" w:firstLine="0"/>
        <w:mirrorIndents/>
        <w:rPr>
          <w:rFonts w:ascii="Arial" w:hAnsi="Arial" w:cs="Arial"/>
          <w:b/>
          <w:szCs w:val="24"/>
        </w:rPr>
      </w:pPr>
      <w:r>
        <w:rPr>
          <w:rFonts w:ascii="Arial" w:hAnsi="Arial" w:cs="Arial"/>
          <w:b/>
          <w:szCs w:val="24"/>
        </w:rPr>
        <w:lastRenderedPageBreak/>
        <w:t xml:space="preserve">3. </w:t>
      </w:r>
      <w:r w:rsidR="000F5A7B">
        <w:rPr>
          <w:rFonts w:ascii="Arial" w:hAnsi="Arial" w:cs="Arial"/>
          <w:b/>
          <w:szCs w:val="24"/>
        </w:rPr>
        <w:t>2</w:t>
      </w:r>
      <w:r w:rsidR="000F5A7B" w:rsidRPr="004C0547">
        <w:rPr>
          <w:rFonts w:ascii="Arial" w:hAnsi="Arial" w:cs="Arial"/>
          <w:b/>
          <w:szCs w:val="24"/>
        </w:rPr>
        <w:t xml:space="preserve">. </w:t>
      </w:r>
      <w:r w:rsidR="000F5A7B">
        <w:rPr>
          <w:rFonts w:ascii="Arial" w:hAnsi="Arial" w:cs="Arial"/>
          <w:b/>
          <w:szCs w:val="24"/>
        </w:rPr>
        <w:t xml:space="preserve">Characterization of </w:t>
      </w:r>
      <w:r w:rsidR="000F5A7B" w:rsidRPr="000F5A7B">
        <w:rPr>
          <w:rFonts w:ascii="Arial" w:hAnsi="Arial" w:cs="Arial"/>
          <w:b/>
          <w:szCs w:val="24"/>
        </w:rPr>
        <w:t>ineffectual soybean</w:t>
      </w:r>
      <w:r w:rsidR="000F5A7B">
        <w:rPr>
          <w:rFonts w:ascii="Arial" w:hAnsi="Arial" w:cs="Arial"/>
          <w:b/>
          <w:szCs w:val="24"/>
        </w:rPr>
        <w:t xml:space="preserve"> oil and methyl esters</w:t>
      </w:r>
    </w:p>
    <w:p w:rsidR="004A4FA8" w:rsidRPr="00B469DD" w:rsidRDefault="00CB5E0C" w:rsidP="00B469DD">
      <w:pPr>
        <w:ind w:firstLine="360"/>
        <w:mirrorIndents/>
        <w:rPr>
          <w:szCs w:val="24"/>
          <w:vertAlign w:val="superscript"/>
        </w:rPr>
      </w:pPr>
      <w:r w:rsidRPr="00CB5E0C">
        <w:rPr>
          <w:szCs w:val="24"/>
        </w:rPr>
        <w:t>The ineffectual soybean oil along with the uncooked soybean oil were also characterised using FT-IR alongside the transesterified ineffectual soybean</w:t>
      </w:r>
      <w:r>
        <w:rPr>
          <w:szCs w:val="24"/>
        </w:rPr>
        <w:t xml:space="preserve">. The corresponding graphs which have been plotted </w:t>
      </w:r>
      <w:r w:rsidR="00B469DD">
        <w:rPr>
          <w:szCs w:val="24"/>
        </w:rPr>
        <w:t>are</w:t>
      </w:r>
      <w:r>
        <w:rPr>
          <w:szCs w:val="24"/>
        </w:rPr>
        <w:t xml:space="preserve"> shown in Fig. 5. The stretching of bonds for the various types of oil </w:t>
      </w:r>
      <w:r w:rsidR="00B469DD">
        <w:rPr>
          <w:szCs w:val="24"/>
        </w:rPr>
        <w:t>is</w:t>
      </w:r>
      <w:r>
        <w:rPr>
          <w:szCs w:val="24"/>
        </w:rPr>
        <w:t xml:space="preserve"> tabulated in Table 1.</w:t>
      </w:r>
      <w:r w:rsidR="00935769">
        <w:rPr>
          <w:szCs w:val="24"/>
        </w:rPr>
        <w:t xml:space="preserve"> The present findings were in good relation to those of the results obtained by other researchers </w:t>
      </w:r>
      <w:r w:rsidR="00935769">
        <w:rPr>
          <w:szCs w:val="24"/>
          <w:vertAlign w:val="superscript"/>
        </w:rPr>
        <w:t>[1, 9-10, 16, 19, 21]</w:t>
      </w:r>
    </w:p>
    <w:p w:rsidR="00CB5E0C" w:rsidRDefault="00CB5E0C" w:rsidP="004A4FA8">
      <w:pPr>
        <w:ind w:firstLine="360"/>
        <w:mirrorIndents/>
        <w:jc w:val="center"/>
        <w:rPr>
          <w:szCs w:val="24"/>
        </w:rPr>
      </w:pPr>
      <w:r>
        <w:rPr>
          <w:szCs w:val="24"/>
        </w:rPr>
        <w:t>Table. 1. Stretching of bonds for various types of oil sample</w:t>
      </w:r>
    </w:p>
    <w:tbl>
      <w:tblPr>
        <w:tblStyle w:val="TableGrid"/>
        <w:tblW w:w="9270" w:type="dxa"/>
        <w:tblInd w:w="288" w:type="dxa"/>
        <w:tblLook w:val="04A0"/>
      </w:tblPr>
      <w:tblGrid>
        <w:gridCol w:w="1710"/>
        <w:gridCol w:w="2250"/>
        <w:gridCol w:w="2610"/>
        <w:gridCol w:w="2700"/>
      </w:tblGrid>
      <w:tr w:rsidR="00CB5E0C" w:rsidTr="00FB1380">
        <w:trPr>
          <w:trHeight w:val="283"/>
        </w:trPr>
        <w:tc>
          <w:tcPr>
            <w:tcW w:w="6570" w:type="dxa"/>
            <w:gridSpan w:val="3"/>
          </w:tcPr>
          <w:p w:rsidR="00CB5E0C" w:rsidRPr="00CB5E0C" w:rsidRDefault="00CB5E0C" w:rsidP="00CB5E0C">
            <w:pPr>
              <w:ind w:firstLine="0"/>
              <w:mirrorIndents/>
              <w:jc w:val="center"/>
              <w:rPr>
                <w:b/>
                <w:szCs w:val="24"/>
              </w:rPr>
            </w:pPr>
            <w:r w:rsidRPr="00CB5E0C">
              <w:rPr>
                <w:b/>
                <w:szCs w:val="24"/>
              </w:rPr>
              <w:t>Wavenumber</w:t>
            </w:r>
            <w:r>
              <w:rPr>
                <w:b/>
                <w:szCs w:val="24"/>
              </w:rPr>
              <w:t xml:space="preserve"> (cm</w:t>
            </w:r>
            <w:r>
              <w:rPr>
                <w:b/>
                <w:szCs w:val="24"/>
                <w:vertAlign w:val="superscript"/>
              </w:rPr>
              <w:t>-1</w:t>
            </w:r>
            <w:r>
              <w:rPr>
                <w:b/>
                <w:szCs w:val="24"/>
              </w:rPr>
              <w:t>)</w:t>
            </w:r>
          </w:p>
        </w:tc>
        <w:tc>
          <w:tcPr>
            <w:tcW w:w="2700" w:type="dxa"/>
            <w:vMerge w:val="restart"/>
          </w:tcPr>
          <w:p w:rsidR="00FB1380" w:rsidRPr="00FB1380" w:rsidRDefault="00CB5E0C" w:rsidP="00FB1380">
            <w:pPr>
              <w:ind w:firstLine="0"/>
              <w:mirrorIndents/>
              <w:jc w:val="center"/>
              <w:rPr>
                <w:b/>
                <w:szCs w:val="24"/>
              </w:rPr>
            </w:pPr>
            <w:r w:rsidRPr="00CB5E0C">
              <w:rPr>
                <w:b/>
                <w:szCs w:val="24"/>
              </w:rPr>
              <w:t>Remark</w:t>
            </w:r>
            <w:r w:rsidR="00FB1380">
              <w:rPr>
                <w:b/>
                <w:szCs w:val="24"/>
              </w:rPr>
              <w:t xml:space="preserve"> </w:t>
            </w:r>
            <w:r w:rsidR="00FB1380" w:rsidRPr="00FB1380">
              <w:rPr>
                <w:b/>
                <w:szCs w:val="24"/>
                <w:vertAlign w:val="superscript"/>
              </w:rPr>
              <w:t>[1, 9, 10, 15-22]</w:t>
            </w:r>
          </w:p>
        </w:tc>
      </w:tr>
      <w:tr w:rsidR="00CB5E0C" w:rsidTr="00FB1380">
        <w:trPr>
          <w:trHeight w:val="798"/>
        </w:trPr>
        <w:tc>
          <w:tcPr>
            <w:tcW w:w="1710" w:type="dxa"/>
          </w:tcPr>
          <w:p w:rsidR="00CB5E0C" w:rsidRDefault="00CB5E0C" w:rsidP="00CB5E0C">
            <w:pPr>
              <w:ind w:firstLine="0"/>
              <w:mirrorIndents/>
              <w:jc w:val="center"/>
              <w:rPr>
                <w:b/>
                <w:szCs w:val="24"/>
              </w:rPr>
            </w:pPr>
            <w:r w:rsidRPr="00CB5E0C">
              <w:rPr>
                <w:b/>
                <w:szCs w:val="24"/>
              </w:rPr>
              <w:t>Raw soybean oil</w:t>
            </w:r>
          </w:p>
        </w:tc>
        <w:tc>
          <w:tcPr>
            <w:tcW w:w="2250" w:type="dxa"/>
          </w:tcPr>
          <w:p w:rsidR="00CB5E0C" w:rsidRDefault="00CB5E0C" w:rsidP="00CB5E0C">
            <w:pPr>
              <w:ind w:firstLine="0"/>
              <w:mirrorIndents/>
              <w:jc w:val="center"/>
              <w:rPr>
                <w:b/>
                <w:szCs w:val="24"/>
              </w:rPr>
            </w:pPr>
            <w:r w:rsidRPr="00CB5E0C">
              <w:rPr>
                <w:b/>
                <w:szCs w:val="24"/>
              </w:rPr>
              <w:t>Ineffectual soybean oil</w:t>
            </w:r>
          </w:p>
        </w:tc>
        <w:tc>
          <w:tcPr>
            <w:tcW w:w="2610" w:type="dxa"/>
          </w:tcPr>
          <w:p w:rsidR="00CB5E0C" w:rsidRDefault="00CB5E0C" w:rsidP="00CB5E0C">
            <w:pPr>
              <w:ind w:firstLine="0"/>
              <w:mirrorIndents/>
              <w:jc w:val="center"/>
              <w:rPr>
                <w:b/>
                <w:szCs w:val="24"/>
              </w:rPr>
            </w:pPr>
            <w:r w:rsidRPr="00CB5E0C">
              <w:rPr>
                <w:b/>
                <w:szCs w:val="24"/>
              </w:rPr>
              <w:t>Transesterified Ineffectual soybean oil</w:t>
            </w:r>
          </w:p>
        </w:tc>
        <w:tc>
          <w:tcPr>
            <w:tcW w:w="2700" w:type="dxa"/>
            <w:vMerge/>
          </w:tcPr>
          <w:p w:rsidR="00CB5E0C" w:rsidRPr="00CB5E0C" w:rsidRDefault="00CB5E0C" w:rsidP="00CB5E0C">
            <w:pPr>
              <w:ind w:firstLine="0"/>
              <w:mirrorIndents/>
              <w:jc w:val="center"/>
              <w:rPr>
                <w:b/>
                <w:szCs w:val="24"/>
              </w:rPr>
            </w:pPr>
          </w:p>
        </w:tc>
      </w:tr>
      <w:tr w:rsidR="00CB5E0C" w:rsidTr="00FB1380">
        <w:trPr>
          <w:trHeight w:val="270"/>
        </w:trPr>
        <w:tc>
          <w:tcPr>
            <w:tcW w:w="1710" w:type="dxa"/>
          </w:tcPr>
          <w:p w:rsidR="00CB5E0C" w:rsidRPr="004A4FA8" w:rsidRDefault="004A4FA8" w:rsidP="00CB5E0C">
            <w:pPr>
              <w:ind w:firstLine="0"/>
              <w:mirrorIndents/>
              <w:rPr>
                <w:szCs w:val="24"/>
              </w:rPr>
            </w:pPr>
            <w:r w:rsidRPr="004A4FA8">
              <w:rPr>
                <w:szCs w:val="24"/>
              </w:rPr>
              <w:t>3009.12</w:t>
            </w:r>
          </w:p>
        </w:tc>
        <w:tc>
          <w:tcPr>
            <w:tcW w:w="2250" w:type="dxa"/>
          </w:tcPr>
          <w:p w:rsidR="00CB5E0C" w:rsidRPr="004A4FA8" w:rsidRDefault="004A4FA8" w:rsidP="00CB5E0C">
            <w:pPr>
              <w:ind w:firstLine="0"/>
              <w:mirrorIndents/>
              <w:rPr>
                <w:szCs w:val="24"/>
              </w:rPr>
            </w:pPr>
            <w:r w:rsidRPr="004A4FA8">
              <w:rPr>
                <w:szCs w:val="24"/>
              </w:rPr>
              <w:t>3009.10</w:t>
            </w:r>
          </w:p>
        </w:tc>
        <w:tc>
          <w:tcPr>
            <w:tcW w:w="2610" w:type="dxa"/>
          </w:tcPr>
          <w:p w:rsidR="00CB5E0C" w:rsidRPr="004A4FA8" w:rsidRDefault="004A4FA8" w:rsidP="00CB5E0C">
            <w:pPr>
              <w:ind w:firstLine="0"/>
              <w:mirrorIndents/>
              <w:rPr>
                <w:szCs w:val="24"/>
              </w:rPr>
            </w:pPr>
            <w:r w:rsidRPr="004A4FA8">
              <w:rPr>
                <w:szCs w:val="24"/>
              </w:rPr>
              <w:t>3008.68</w:t>
            </w:r>
          </w:p>
        </w:tc>
        <w:tc>
          <w:tcPr>
            <w:tcW w:w="2700" w:type="dxa"/>
          </w:tcPr>
          <w:p w:rsidR="00CB5E0C" w:rsidRPr="004A4FA8" w:rsidRDefault="004A4FA8" w:rsidP="00CB5E0C">
            <w:pPr>
              <w:ind w:firstLine="0"/>
              <w:mirrorIndents/>
              <w:rPr>
                <w:szCs w:val="24"/>
              </w:rPr>
            </w:pPr>
            <w:r>
              <w:rPr>
                <w:szCs w:val="24"/>
              </w:rPr>
              <w:t>C-H stretch</w:t>
            </w:r>
          </w:p>
        </w:tc>
      </w:tr>
      <w:tr w:rsidR="004A4FA8" w:rsidTr="00FB1380">
        <w:trPr>
          <w:trHeight w:val="270"/>
        </w:trPr>
        <w:tc>
          <w:tcPr>
            <w:tcW w:w="1710" w:type="dxa"/>
          </w:tcPr>
          <w:p w:rsidR="004A4FA8" w:rsidRPr="004A4FA8" w:rsidRDefault="004A4FA8" w:rsidP="00BB09DA">
            <w:pPr>
              <w:ind w:firstLine="0"/>
              <w:mirrorIndents/>
              <w:rPr>
                <w:szCs w:val="24"/>
              </w:rPr>
            </w:pPr>
            <w:r w:rsidRPr="004A4FA8">
              <w:rPr>
                <w:szCs w:val="24"/>
              </w:rPr>
              <w:t>2923.16</w:t>
            </w:r>
          </w:p>
        </w:tc>
        <w:tc>
          <w:tcPr>
            <w:tcW w:w="2250" w:type="dxa"/>
          </w:tcPr>
          <w:p w:rsidR="004A4FA8" w:rsidRPr="004A4FA8" w:rsidRDefault="004A4FA8" w:rsidP="00BB09DA">
            <w:pPr>
              <w:ind w:firstLine="0"/>
              <w:mirrorIndents/>
              <w:rPr>
                <w:szCs w:val="24"/>
              </w:rPr>
            </w:pPr>
            <w:r w:rsidRPr="004A4FA8">
              <w:rPr>
                <w:szCs w:val="24"/>
              </w:rPr>
              <w:t>2923.16</w:t>
            </w:r>
          </w:p>
        </w:tc>
        <w:tc>
          <w:tcPr>
            <w:tcW w:w="2610" w:type="dxa"/>
          </w:tcPr>
          <w:p w:rsidR="004A4FA8" w:rsidRPr="004A4FA8" w:rsidRDefault="004A4FA8" w:rsidP="00BB09DA">
            <w:pPr>
              <w:ind w:firstLine="0"/>
              <w:mirrorIndents/>
              <w:rPr>
                <w:szCs w:val="24"/>
              </w:rPr>
            </w:pPr>
            <w:r w:rsidRPr="004A4FA8">
              <w:rPr>
                <w:szCs w:val="24"/>
              </w:rPr>
              <w:t>2924.23</w:t>
            </w:r>
          </w:p>
        </w:tc>
        <w:tc>
          <w:tcPr>
            <w:tcW w:w="2700" w:type="dxa"/>
          </w:tcPr>
          <w:p w:rsidR="004A4FA8" w:rsidRPr="004A4FA8" w:rsidRDefault="004A4FA8" w:rsidP="00CB5E0C">
            <w:pPr>
              <w:ind w:firstLine="0"/>
              <w:mirrorIndents/>
              <w:rPr>
                <w:szCs w:val="24"/>
              </w:rPr>
            </w:pPr>
            <w:r>
              <w:rPr>
                <w:szCs w:val="24"/>
              </w:rPr>
              <w:t>CH</w:t>
            </w:r>
            <w:r>
              <w:rPr>
                <w:szCs w:val="24"/>
                <w:vertAlign w:val="subscript"/>
              </w:rPr>
              <w:t>2</w:t>
            </w:r>
            <w:r>
              <w:rPr>
                <w:szCs w:val="24"/>
              </w:rPr>
              <w:t xml:space="preserve"> presence</w:t>
            </w:r>
          </w:p>
        </w:tc>
      </w:tr>
      <w:tr w:rsidR="00CB5E0C" w:rsidTr="00FB1380">
        <w:trPr>
          <w:trHeight w:val="258"/>
        </w:trPr>
        <w:tc>
          <w:tcPr>
            <w:tcW w:w="1710" w:type="dxa"/>
          </w:tcPr>
          <w:p w:rsidR="00CB5E0C" w:rsidRPr="004A4FA8" w:rsidRDefault="004A4FA8" w:rsidP="00CB5E0C">
            <w:pPr>
              <w:ind w:firstLine="0"/>
              <w:mirrorIndents/>
              <w:rPr>
                <w:szCs w:val="24"/>
              </w:rPr>
            </w:pPr>
            <w:r>
              <w:rPr>
                <w:szCs w:val="24"/>
              </w:rPr>
              <w:t>2853.64</w:t>
            </w:r>
          </w:p>
        </w:tc>
        <w:tc>
          <w:tcPr>
            <w:tcW w:w="2250" w:type="dxa"/>
          </w:tcPr>
          <w:p w:rsidR="00CB5E0C" w:rsidRPr="004A4FA8" w:rsidRDefault="004A4FA8" w:rsidP="00CB5E0C">
            <w:pPr>
              <w:ind w:firstLine="0"/>
              <w:mirrorIndents/>
              <w:rPr>
                <w:szCs w:val="24"/>
              </w:rPr>
            </w:pPr>
            <w:r>
              <w:rPr>
                <w:szCs w:val="24"/>
              </w:rPr>
              <w:t>2853.64</w:t>
            </w:r>
          </w:p>
        </w:tc>
        <w:tc>
          <w:tcPr>
            <w:tcW w:w="2610" w:type="dxa"/>
          </w:tcPr>
          <w:p w:rsidR="00CB5E0C" w:rsidRPr="004A4FA8" w:rsidRDefault="004A4FA8" w:rsidP="00CB5E0C">
            <w:pPr>
              <w:ind w:firstLine="0"/>
              <w:mirrorIndents/>
              <w:rPr>
                <w:szCs w:val="24"/>
              </w:rPr>
            </w:pPr>
            <w:r>
              <w:rPr>
                <w:szCs w:val="24"/>
              </w:rPr>
              <w:t>2854.54</w:t>
            </w:r>
          </w:p>
        </w:tc>
        <w:tc>
          <w:tcPr>
            <w:tcW w:w="2700" w:type="dxa"/>
          </w:tcPr>
          <w:p w:rsidR="00CB5E0C" w:rsidRPr="004A4FA8" w:rsidRDefault="004A4FA8" w:rsidP="00CB5E0C">
            <w:pPr>
              <w:ind w:firstLine="0"/>
              <w:mirrorIndents/>
              <w:rPr>
                <w:szCs w:val="24"/>
              </w:rPr>
            </w:pPr>
            <w:r>
              <w:rPr>
                <w:szCs w:val="24"/>
              </w:rPr>
              <w:t>CH</w:t>
            </w:r>
            <w:r>
              <w:rPr>
                <w:szCs w:val="24"/>
                <w:vertAlign w:val="subscript"/>
              </w:rPr>
              <w:t>2</w:t>
            </w:r>
            <w:r>
              <w:rPr>
                <w:szCs w:val="24"/>
              </w:rPr>
              <w:t xml:space="preserve"> presence</w:t>
            </w:r>
          </w:p>
        </w:tc>
      </w:tr>
      <w:tr w:rsidR="00CB5E0C" w:rsidTr="00FB1380">
        <w:trPr>
          <w:trHeight w:val="270"/>
        </w:trPr>
        <w:tc>
          <w:tcPr>
            <w:tcW w:w="1710" w:type="dxa"/>
          </w:tcPr>
          <w:p w:rsidR="00CB5E0C" w:rsidRPr="004A4FA8" w:rsidRDefault="004A4FA8" w:rsidP="00CB5E0C">
            <w:pPr>
              <w:ind w:firstLine="0"/>
              <w:mirrorIndents/>
              <w:rPr>
                <w:szCs w:val="24"/>
              </w:rPr>
            </w:pPr>
            <w:r>
              <w:rPr>
                <w:szCs w:val="24"/>
              </w:rPr>
              <w:t>1743.55</w:t>
            </w:r>
          </w:p>
        </w:tc>
        <w:tc>
          <w:tcPr>
            <w:tcW w:w="2250" w:type="dxa"/>
          </w:tcPr>
          <w:p w:rsidR="00CB5E0C" w:rsidRPr="004A4FA8" w:rsidRDefault="004A4FA8" w:rsidP="00CB5E0C">
            <w:pPr>
              <w:ind w:firstLine="0"/>
              <w:mirrorIndents/>
              <w:rPr>
                <w:szCs w:val="24"/>
              </w:rPr>
            </w:pPr>
            <w:r>
              <w:rPr>
                <w:szCs w:val="24"/>
              </w:rPr>
              <w:t>1743.52</w:t>
            </w:r>
          </w:p>
        </w:tc>
        <w:tc>
          <w:tcPr>
            <w:tcW w:w="2610" w:type="dxa"/>
          </w:tcPr>
          <w:p w:rsidR="00CB5E0C" w:rsidRPr="004A4FA8" w:rsidRDefault="004A4FA8" w:rsidP="00CB5E0C">
            <w:pPr>
              <w:ind w:firstLine="0"/>
              <w:mirrorIndents/>
              <w:rPr>
                <w:szCs w:val="24"/>
              </w:rPr>
            </w:pPr>
            <w:r>
              <w:rPr>
                <w:szCs w:val="24"/>
              </w:rPr>
              <w:t>1737.72</w:t>
            </w:r>
          </w:p>
        </w:tc>
        <w:tc>
          <w:tcPr>
            <w:tcW w:w="2700" w:type="dxa"/>
          </w:tcPr>
          <w:p w:rsidR="00CB5E0C" w:rsidRPr="004A4FA8" w:rsidRDefault="004A4FA8" w:rsidP="00CB5E0C">
            <w:pPr>
              <w:ind w:firstLine="0"/>
              <w:mirrorIndents/>
              <w:rPr>
                <w:szCs w:val="24"/>
              </w:rPr>
            </w:pPr>
            <w:r>
              <w:rPr>
                <w:szCs w:val="24"/>
              </w:rPr>
              <w:t>C=O</w:t>
            </w:r>
          </w:p>
        </w:tc>
      </w:tr>
      <w:tr w:rsidR="00CB5E0C" w:rsidTr="00FB1380">
        <w:trPr>
          <w:trHeight w:val="283"/>
        </w:trPr>
        <w:tc>
          <w:tcPr>
            <w:tcW w:w="1710" w:type="dxa"/>
          </w:tcPr>
          <w:p w:rsidR="00CB5E0C" w:rsidRPr="004A4FA8" w:rsidRDefault="004A4FA8" w:rsidP="00CB5E0C">
            <w:pPr>
              <w:ind w:firstLine="0"/>
              <w:mirrorIndents/>
              <w:rPr>
                <w:szCs w:val="24"/>
              </w:rPr>
            </w:pPr>
            <w:r>
              <w:rPr>
                <w:szCs w:val="24"/>
              </w:rPr>
              <w:t>1464.61</w:t>
            </w:r>
          </w:p>
        </w:tc>
        <w:tc>
          <w:tcPr>
            <w:tcW w:w="2250" w:type="dxa"/>
          </w:tcPr>
          <w:p w:rsidR="00CB5E0C" w:rsidRPr="004A4FA8" w:rsidRDefault="004A4FA8" w:rsidP="00CB5E0C">
            <w:pPr>
              <w:ind w:firstLine="0"/>
              <w:mirrorIndents/>
              <w:rPr>
                <w:szCs w:val="24"/>
              </w:rPr>
            </w:pPr>
            <w:r>
              <w:rPr>
                <w:szCs w:val="24"/>
              </w:rPr>
              <w:t>1464.58</w:t>
            </w:r>
          </w:p>
        </w:tc>
        <w:tc>
          <w:tcPr>
            <w:tcW w:w="2610" w:type="dxa"/>
          </w:tcPr>
          <w:p w:rsidR="00CB5E0C" w:rsidRPr="004A4FA8" w:rsidRDefault="004A4FA8" w:rsidP="00CB5E0C">
            <w:pPr>
              <w:ind w:firstLine="0"/>
              <w:mirrorIndents/>
              <w:rPr>
                <w:szCs w:val="24"/>
              </w:rPr>
            </w:pPr>
            <w:r>
              <w:rPr>
                <w:szCs w:val="24"/>
              </w:rPr>
              <w:t>1463.97</w:t>
            </w:r>
          </w:p>
        </w:tc>
        <w:tc>
          <w:tcPr>
            <w:tcW w:w="2700" w:type="dxa"/>
          </w:tcPr>
          <w:p w:rsidR="00CB5E0C" w:rsidRPr="004A4FA8" w:rsidRDefault="004A4FA8" w:rsidP="004A4FA8">
            <w:pPr>
              <w:ind w:firstLine="0"/>
              <w:mirrorIndents/>
              <w:rPr>
                <w:szCs w:val="24"/>
              </w:rPr>
            </w:pPr>
            <w:r>
              <w:rPr>
                <w:szCs w:val="24"/>
              </w:rPr>
              <w:t>CH</w:t>
            </w:r>
            <w:r>
              <w:rPr>
                <w:szCs w:val="24"/>
                <w:vertAlign w:val="subscript"/>
              </w:rPr>
              <w:t>2</w:t>
            </w:r>
            <w:r>
              <w:rPr>
                <w:szCs w:val="24"/>
              </w:rPr>
              <w:t xml:space="preserve"> bending vibrations</w:t>
            </w:r>
          </w:p>
        </w:tc>
      </w:tr>
      <w:tr w:rsidR="004A4FA8" w:rsidTr="00FB1380">
        <w:trPr>
          <w:trHeight w:val="283"/>
        </w:trPr>
        <w:tc>
          <w:tcPr>
            <w:tcW w:w="1710" w:type="dxa"/>
          </w:tcPr>
          <w:p w:rsidR="004A4FA8" w:rsidRDefault="004A4FA8" w:rsidP="00CB5E0C">
            <w:pPr>
              <w:ind w:firstLine="0"/>
              <w:mirrorIndents/>
              <w:rPr>
                <w:szCs w:val="24"/>
              </w:rPr>
            </w:pPr>
            <w:r>
              <w:rPr>
                <w:szCs w:val="24"/>
              </w:rPr>
              <w:t>1160.24</w:t>
            </w:r>
          </w:p>
        </w:tc>
        <w:tc>
          <w:tcPr>
            <w:tcW w:w="2250" w:type="dxa"/>
          </w:tcPr>
          <w:p w:rsidR="004A4FA8" w:rsidRDefault="004A4FA8" w:rsidP="00CB5E0C">
            <w:pPr>
              <w:ind w:firstLine="0"/>
              <w:mirrorIndents/>
              <w:rPr>
                <w:szCs w:val="24"/>
              </w:rPr>
            </w:pPr>
            <w:r>
              <w:rPr>
                <w:szCs w:val="24"/>
              </w:rPr>
              <w:t>1160.36</w:t>
            </w:r>
          </w:p>
        </w:tc>
        <w:tc>
          <w:tcPr>
            <w:tcW w:w="2610" w:type="dxa"/>
          </w:tcPr>
          <w:p w:rsidR="004A4FA8" w:rsidRDefault="004A4FA8" w:rsidP="00CB5E0C">
            <w:pPr>
              <w:ind w:firstLine="0"/>
              <w:mirrorIndents/>
              <w:rPr>
                <w:szCs w:val="24"/>
              </w:rPr>
            </w:pPr>
            <w:r>
              <w:rPr>
                <w:szCs w:val="24"/>
              </w:rPr>
              <w:t>1179.93</w:t>
            </w:r>
          </w:p>
        </w:tc>
        <w:tc>
          <w:tcPr>
            <w:tcW w:w="2700" w:type="dxa"/>
          </w:tcPr>
          <w:p w:rsidR="004A4FA8" w:rsidRDefault="004A4FA8" w:rsidP="004A4FA8">
            <w:pPr>
              <w:ind w:firstLine="0"/>
              <w:mirrorIndents/>
              <w:rPr>
                <w:szCs w:val="24"/>
              </w:rPr>
            </w:pPr>
            <w:r>
              <w:rPr>
                <w:szCs w:val="24"/>
              </w:rPr>
              <w:t>C-O ester</w:t>
            </w:r>
          </w:p>
        </w:tc>
      </w:tr>
      <w:tr w:rsidR="004A4FA8" w:rsidTr="00FB1380">
        <w:trPr>
          <w:trHeight w:val="283"/>
        </w:trPr>
        <w:tc>
          <w:tcPr>
            <w:tcW w:w="1710" w:type="dxa"/>
          </w:tcPr>
          <w:p w:rsidR="004A4FA8" w:rsidRDefault="004A4FA8" w:rsidP="00CB5E0C">
            <w:pPr>
              <w:ind w:firstLine="0"/>
              <w:mirrorIndents/>
              <w:rPr>
                <w:szCs w:val="24"/>
              </w:rPr>
            </w:pPr>
            <w:r>
              <w:rPr>
                <w:szCs w:val="24"/>
              </w:rPr>
              <w:t>722.24</w:t>
            </w:r>
          </w:p>
        </w:tc>
        <w:tc>
          <w:tcPr>
            <w:tcW w:w="2250" w:type="dxa"/>
          </w:tcPr>
          <w:p w:rsidR="004A4FA8" w:rsidRDefault="004A4FA8" w:rsidP="00CB5E0C">
            <w:pPr>
              <w:ind w:firstLine="0"/>
              <w:mirrorIndents/>
              <w:rPr>
                <w:szCs w:val="24"/>
              </w:rPr>
            </w:pPr>
            <w:r>
              <w:rPr>
                <w:szCs w:val="24"/>
              </w:rPr>
              <w:t>722.24</w:t>
            </w:r>
          </w:p>
        </w:tc>
        <w:tc>
          <w:tcPr>
            <w:tcW w:w="2610" w:type="dxa"/>
          </w:tcPr>
          <w:p w:rsidR="004A4FA8" w:rsidRDefault="004A4FA8" w:rsidP="00CB5E0C">
            <w:pPr>
              <w:ind w:firstLine="0"/>
              <w:mirrorIndents/>
              <w:rPr>
                <w:szCs w:val="24"/>
              </w:rPr>
            </w:pPr>
            <w:r>
              <w:rPr>
                <w:szCs w:val="24"/>
              </w:rPr>
              <w:t>722.33</w:t>
            </w:r>
          </w:p>
        </w:tc>
        <w:tc>
          <w:tcPr>
            <w:tcW w:w="2700" w:type="dxa"/>
          </w:tcPr>
          <w:p w:rsidR="004A4FA8" w:rsidRDefault="004A4FA8" w:rsidP="004A4FA8">
            <w:pPr>
              <w:ind w:firstLine="0"/>
              <w:mirrorIndents/>
              <w:rPr>
                <w:szCs w:val="24"/>
              </w:rPr>
            </w:pPr>
            <w:r>
              <w:rPr>
                <w:szCs w:val="24"/>
              </w:rPr>
              <w:t>CH</w:t>
            </w:r>
            <w:r>
              <w:rPr>
                <w:szCs w:val="24"/>
                <w:vertAlign w:val="subscript"/>
              </w:rPr>
              <w:t>2</w:t>
            </w:r>
            <w:r>
              <w:rPr>
                <w:szCs w:val="24"/>
              </w:rPr>
              <w:t xml:space="preserve"> rocking</w:t>
            </w:r>
          </w:p>
        </w:tc>
      </w:tr>
    </w:tbl>
    <w:p w:rsidR="00CB5E0C" w:rsidRPr="00CB5E0C" w:rsidRDefault="00CB5E0C" w:rsidP="00CB5E0C">
      <w:pPr>
        <w:ind w:firstLine="0"/>
        <w:mirrorIndents/>
        <w:rPr>
          <w:rFonts w:ascii="Arial" w:hAnsi="Arial" w:cs="Arial"/>
          <w:b/>
          <w:szCs w:val="24"/>
        </w:rPr>
      </w:pPr>
    </w:p>
    <w:p w:rsidR="00CB5E0C" w:rsidRDefault="00CB5E0C" w:rsidP="00CB5E0C">
      <w:pPr>
        <w:ind w:firstLine="0"/>
        <w:contextualSpacing/>
        <w:mirrorIndents/>
        <w:jc w:val="center"/>
        <w:rPr>
          <w:rFonts w:ascii="Arial" w:hAnsi="Arial" w:cs="Arial"/>
          <w:szCs w:val="24"/>
        </w:rPr>
      </w:pPr>
      <w:r>
        <w:rPr>
          <w:rFonts w:ascii="Arial" w:hAnsi="Arial" w:cs="Arial"/>
          <w:noProof/>
          <w:szCs w:val="24"/>
          <w:lang w:val="en-US"/>
        </w:rPr>
        <w:drawing>
          <wp:inline distT="0" distB="0" distL="0" distR="0">
            <wp:extent cx="3691989" cy="3190437"/>
            <wp:effectExtent l="19050" t="0" r="3711" b="0"/>
            <wp:docPr id="6" name="Picture 9" descr="F:\Documents\Faculty\Subhas\AAA- Projects NIT Manipur\B.Tech Project\2015-19 Batch\IC-AMER conference\FTIR of o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Documents\Faculty\Subhas\AAA- Projects NIT Manipur\B.Tech Project\2015-19 Batch\IC-AMER conference\FTIR of oil.PNG"/>
                    <pic:cNvPicPr>
                      <a:picLocks noChangeAspect="1" noChangeArrowheads="1"/>
                    </pic:cNvPicPr>
                  </pic:nvPicPr>
                  <pic:blipFill>
                    <a:blip r:embed="rId17"/>
                    <a:srcRect/>
                    <a:stretch>
                      <a:fillRect/>
                    </a:stretch>
                  </pic:blipFill>
                  <pic:spPr bwMode="auto">
                    <a:xfrm>
                      <a:off x="0" y="0"/>
                      <a:ext cx="3693462" cy="3191710"/>
                    </a:xfrm>
                    <a:prstGeom prst="rect">
                      <a:avLst/>
                    </a:prstGeom>
                    <a:noFill/>
                    <a:ln w="9525">
                      <a:noFill/>
                      <a:miter lim="800000"/>
                      <a:headEnd/>
                      <a:tailEnd/>
                    </a:ln>
                  </pic:spPr>
                </pic:pic>
              </a:graphicData>
            </a:graphic>
          </wp:inline>
        </w:drawing>
      </w:r>
      <w:r w:rsidRPr="00CB5E0C">
        <w:rPr>
          <w:rFonts w:ascii="Arial" w:hAnsi="Arial" w:cs="Arial"/>
          <w:szCs w:val="24"/>
        </w:rPr>
        <w:t xml:space="preserve"> </w:t>
      </w:r>
    </w:p>
    <w:p w:rsidR="00CB5E0C" w:rsidRDefault="00CB5E0C" w:rsidP="00CB5E0C">
      <w:pPr>
        <w:ind w:firstLine="0"/>
        <w:contextualSpacing/>
        <w:mirrorIndents/>
        <w:jc w:val="center"/>
        <w:rPr>
          <w:rFonts w:ascii="Arial" w:hAnsi="Arial" w:cs="Arial"/>
          <w:szCs w:val="24"/>
        </w:rPr>
      </w:pPr>
      <w:r>
        <w:rPr>
          <w:rFonts w:ascii="Arial" w:hAnsi="Arial" w:cs="Arial"/>
          <w:szCs w:val="24"/>
        </w:rPr>
        <w:t>Fig. 5</w:t>
      </w:r>
      <w:r w:rsidRPr="00205179">
        <w:rPr>
          <w:rFonts w:ascii="Arial" w:hAnsi="Arial" w:cs="Arial"/>
          <w:szCs w:val="24"/>
        </w:rPr>
        <w:t xml:space="preserve">. </w:t>
      </w:r>
      <w:r>
        <w:rPr>
          <w:rFonts w:ascii="Arial" w:hAnsi="Arial" w:cs="Arial"/>
          <w:szCs w:val="24"/>
        </w:rPr>
        <w:t>FT-IR spectroscopy of uncooked, ineffectual and transesterified soybean oil</w:t>
      </w:r>
    </w:p>
    <w:p w:rsidR="000F5A7B" w:rsidRPr="00CB5E0C" w:rsidRDefault="000F5A7B" w:rsidP="000F5A7B">
      <w:pPr>
        <w:ind w:firstLine="0"/>
        <w:mirrorIndents/>
        <w:rPr>
          <w:rFonts w:ascii="Arial" w:hAnsi="Arial" w:cs="Arial"/>
          <w:b/>
          <w:szCs w:val="24"/>
          <w:lang w:val="en-US"/>
        </w:rPr>
      </w:pPr>
    </w:p>
    <w:p w:rsidR="002C5633" w:rsidRPr="00436C0F" w:rsidRDefault="002C5633" w:rsidP="00436C0F">
      <w:pPr>
        <w:pStyle w:val="ListParagraph"/>
        <w:numPr>
          <w:ilvl w:val="0"/>
          <w:numId w:val="18"/>
        </w:numPr>
        <w:mirrorIndents/>
        <w:rPr>
          <w:rFonts w:ascii="Arial" w:hAnsi="Arial" w:cs="Arial"/>
          <w:b/>
          <w:szCs w:val="24"/>
        </w:rPr>
      </w:pPr>
      <w:r w:rsidRPr="00436C0F">
        <w:rPr>
          <w:rFonts w:ascii="Arial" w:hAnsi="Arial" w:cs="Arial"/>
          <w:b/>
          <w:szCs w:val="24"/>
        </w:rPr>
        <w:t>Conclusion</w:t>
      </w:r>
    </w:p>
    <w:p w:rsidR="007C635C" w:rsidRPr="00C0795D" w:rsidRDefault="007C635C" w:rsidP="007C635C">
      <w:pPr>
        <w:pStyle w:val="ListParagraph"/>
        <w:ind w:firstLine="0"/>
        <w:mirrorIndents/>
        <w:rPr>
          <w:rFonts w:ascii="Arial" w:hAnsi="Arial" w:cs="Arial"/>
          <w:b/>
          <w:sz w:val="14"/>
          <w:szCs w:val="24"/>
        </w:rPr>
      </w:pPr>
    </w:p>
    <w:p w:rsidR="00B469DD" w:rsidRDefault="00B469DD" w:rsidP="00B469DD">
      <w:pPr>
        <w:ind w:firstLine="360"/>
        <w:contextualSpacing/>
        <w:mirrorIndents/>
        <w:rPr>
          <w:szCs w:val="24"/>
        </w:rPr>
      </w:pPr>
      <w:r>
        <w:rPr>
          <w:szCs w:val="24"/>
        </w:rPr>
        <w:t xml:space="preserve">Transesterification reaction was performed using ineffectual soybean oil through the application of duck egg shell derived CaO as heterogeneous base catalyst. </w:t>
      </w:r>
    </w:p>
    <w:p w:rsidR="00B469DD" w:rsidRPr="00B469DD" w:rsidRDefault="00B469DD" w:rsidP="00B469DD">
      <w:pPr>
        <w:ind w:firstLine="360"/>
        <w:contextualSpacing/>
        <w:mirrorIndents/>
        <w:rPr>
          <w:szCs w:val="24"/>
          <w:lang w:val="en-US"/>
        </w:rPr>
      </w:pPr>
      <w:r>
        <w:rPr>
          <w:szCs w:val="24"/>
          <w:lang w:val="en-US"/>
        </w:rPr>
        <w:t xml:space="preserve">During the calcination of CaO at 800 °C for 180 </w:t>
      </w:r>
      <w:r w:rsidR="00F506A0">
        <w:rPr>
          <w:szCs w:val="24"/>
          <w:lang w:val="en-US"/>
        </w:rPr>
        <w:t>mins</w:t>
      </w:r>
      <w:r>
        <w:rPr>
          <w:szCs w:val="24"/>
          <w:lang w:val="en-US"/>
        </w:rPr>
        <w:t>, the synthesized CaO showed good morphology and in good relation with those of other researchers.</w:t>
      </w:r>
    </w:p>
    <w:p w:rsidR="00B469DD" w:rsidRDefault="00B469DD" w:rsidP="00B469DD">
      <w:pPr>
        <w:ind w:firstLine="360"/>
        <w:contextualSpacing/>
        <w:mirrorIndents/>
        <w:rPr>
          <w:szCs w:val="24"/>
          <w:lang w:val="en-US"/>
        </w:rPr>
      </w:pPr>
      <w:r>
        <w:rPr>
          <w:szCs w:val="24"/>
        </w:rPr>
        <w:t>At 3% (wt.%</w:t>
      </w:r>
      <w:r>
        <w:rPr>
          <w:szCs w:val="24"/>
          <w:lang w:val="en-US"/>
        </w:rPr>
        <w:t xml:space="preserve">) catalyst loading rate, 10:1 alcohol to oil ratio, 70 °C reaction temperature and 60 min reaction time, the final methyl ester yield was found to be 94.55%. </w:t>
      </w:r>
    </w:p>
    <w:p w:rsidR="00740DD9" w:rsidRDefault="00740DD9" w:rsidP="00B469DD">
      <w:pPr>
        <w:ind w:firstLine="360"/>
        <w:contextualSpacing/>
        <w:mirrorIndents/>
        <w:rPr>
          <w:szCs w:val="24"/>
          <w:lang w:val="en-US"/>
        </w:rPr>
      </w:pPr>
      <w:r>
        <w:rPr>
          <w:szCs w:val="24"/>
          <w:lang w:val="en-US"/>
        </w:rPr>
        <w:t>Hence, the authors conclude that waste and ready to be thrown soybean cooking oil from various sources, can be effectively used for producing biodiesel. Also substitution of acid base catalyst can be made by readily available and easy to produce CaO from sources like duck egg shells.</w:t>
      </w:r>
    </w:p>
    <w:p w:rsidR="005F5165" w:rsidRPr="00C0795D" w:rsidRDefault="005F5165" w:rsidP="00942EA6">
      <w:pPr>
        <w:ind w:firstLine="397"/>
        <w:contextualSpacing/>
        <w:mirrorIndents/>
        <w:rPr>
          <w:sz w:val="16"/>
          <w:szCs w:val="24"/>
        </w:rPr>
      </w:pPr>
    </w:p>
    <w:p w:rsidR="00F80AE9" w:rsidRDefault="00F80AE9" w:rsidP="00F80AE9">
      <w:pPr>
        <w:ind w:firstLine="0"/>
        <w:contextualSpacing/>
        <w:mirrorIndents/>
        <w:rPr>
          <w:rFonts w:ascii="Arial" w:hAnsi="Arial" w:cs="Arial"/>
          <w:b/>
          <w:szCs w:val="24"/>
        </w:rPr>
      </w:pPr>
      <w:r w:rsidRPr="00205179">
        <w:rPr>
          <w:rFonts w:ascii="Arial" w:hAnsi="Arial" w:cs="Arial"/>
          <w:b/>
          <w:szCs w:val="24"/>
        </w:rPr>
        <w:t>Acknowledgements</w:t>
      </w:r>
    </w:p>
    <w:p w:rsidR="007C635C" w:rsidRPr="00C0795D" w:rsidRDefault="007C635C" w:rsidP="00F80AE9">
      <w:pPr>
        <w:ind w:firstLine="0"/>
        <w:contextualSpacing/>
        <w:mirrorIndents/>
        <w:rPr>
          <w:rFonts w:ascii="Arial" w:hAnsi="Arial" w:cs="Arial"/>
          <w:b/>
          <w:sz w:val="14"/>
          <w:szCs w:val="24"/>
        </w:rPr>
      </w:pPr>
    </w:p>
    <w:p w:rsidR="00F80AE9" w:rsidRPr="00205179" w:rsidRDefault="00B469DD" w:rsidP="00F80AE9">
      <w:pPr>
        <w:ind w:firstLine="397"/>
        <w:contextualSpacing/>
        <w:mirrorIndents/>
        <w:rPr>
          <w:szCs w:val="24"/>
        </w:rPr>
      </w:pPr>
      <w:r>
        <w:rPr>
          <w:szCs w:val="24"/>
        </w:rPr>
        <w:t>The authors acknowledge the support provided by Department of Chemistry NIT Manipur throughout the course of the project. The authors also thank IIT Kanpur &amp; IIT Guwahati for extensive support in provi</w:t>
      </w:r>
      <w:r w:rsidR="00740DD9">
        <w:rPr>
          <w:szCs w:val="24"/>
        </w:rPr>
        <w:t>ding results of various tests.</w:t>
      </w:r>
    </w:p>
    <w:p w:rsidR="00F80AE9" w:rsidRPr="00205179" w:rsidRDefault="00F80AE9" w:rsidP="00942EA6">
      <w:pPr>
        <w:ind w:firstLine="397"/>
        <w:contextualSpacing/>
        <w:mirrorIndents/>
        <w:rPr>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59181D" w:rsidRDefault="0059181D" w:rsidP="00205179">
      <w:pPr>
        <w:ind w:firstLine="0"/>
        <w:contextualSpacing/>
        <w:mirrorIndents/>
        <w:rPr>
          <w:rFonts w:ascii="Arial" w:hAnsi="Arial" w:cs="Arial"/>
          <w:b/>
          <w:szCs w:val="24"/>
        </w:rPr>
      </w:pPr>
    </w:p>
    <w:p w:rsidR="00447273" w:rsidRPr="004738E6" w:rsidRDefault="00A47C1A" w:rsidP="00205179">
      <w:pPr>
        <w:ind w:firstLine="0"/>
        <w:contextualSpacing/>
        <w:mirrorIndents/>
        <w:rPr>
          <w:rFonts w:ascii="Arial" w:hAnsi="Arial" w:cs="Arial"/>
          <w:b/>
          <w:szCs w:val="24"/>
        </w:rPr>
      </w:pPr>
      <w:r w:rsidRPr="00205179">
        <w:rPr>
          <w:rFonts w:ascii="Arial" w:hAnsi="Arial" w:cs="Arial"/>
          <w:b/>
          <w:szCs w:val="24"/>
        </w:rPr>
        <w:lastRenderedPageBreak/>
        <w:t>References</w:t>
      </w:r>
    </w:p>
    <w:p w:rsidR="004738E6" w:rsidRPr="009725E1" w:rsidRDefault="004738E6" w:rsidP="009725E1">
      <w:pPr>
        <w:pStyle w:val="NormalWeb"/>
        <w:jc w:val="both"/>
        <w:rPr>
          <w:lang w:val="en-GB"/>
        </w:rPr>
      </w:pPr>
      <w:r w:rsidRPr="009725E1">
        <w:rPr>
          <w:lang w:val="en-GB"/>
        </w:rPr>
        <w:t>[1] T. S. Singh and T. N. Verma, “Taguchi design approach for extraction of methyl ester from waste cooking oil using synthesized CaO as heterogeneous catalyst: Response surface methodology optimization,” Energy Convers. Manag., vol. 182, no. October 2018, pp. 383–397, 2019.</w:t>
      </w:r>
    </w:p>
    <w:p w:rsidR="004738E6" w:rsidRPr="009725E1" w:rsidRDefault="004738E6" w:rsidP="009725E1">
      <w:pPr>
        <w:pStyle w:val="NormalWeb"/>
        <w:jc w:val="both"/>
        <w:rPr>
          <w:lang w:val="en-GB"/>
        </w:rPr>
      </w:pPr>
      <w:r w:rsidRPr="009725E1">
        <w:rPr>
          <w:lang w:val="en-GB"/>
        </w:rPr>
        <w:t>[2] U. Rajak, P. Nashine, T. S. Singh, and T. N. Verma, “Numerical investigation of performance, combustion and emission characteristics of various biofuels,” Energy Convers. Manag., vol. 156, 2018.</w:t>
      </w:r>
    </w:p>
    <w:p w:rsidR="004738E6" w:rsidRPr="009725E1" w:rsidRDefault="004738E6" w:rsidP="009725E1">
      <w:pPr>
        <w:pStyle w:val="NormalWeb"/>
        <w:jc w:val="both"/>
        <w:rPr>
          <w:lang w:val="en-GB"/>
        </w:rPr>
      </w:pPr>
      <w:r w:rsidRPr="009725E1">
        <w:rPr>
          <w:lang w:val="en-GB"/>
        </w:rPr>
        <w:t>[3] U. Rajak and T. N. Verma, “Effect of emission from ethylic biodiesel of edible and non-edible vegetable oil , animal fats , waste oil and alcohol in CI engine,” Energy Convers. Manag., vol. 166, no. X, pp. 704–718, 2018.</w:t>
      </w:r>
    </w:p>
    <w:p w:rsidR="004738E6" w:rsidRPr="009725E1" w:rsidRDefault="004738E6" w:rsidP="009725E1">
      <w:pPr>
        <w:pStyle w:val="NormalWeb"/>
        <w:jc w:val="both"/>
        <w:rPr>
          <w:lang w:val="en-GB"/>
        </w:rPr>
      </w:pPr>
      <w:r w:rsidRPr="009725E1">
        <w:rPr>
          <w:lang w:val="en-GB"/>
        </w:rPr>
        <w:t>[4] U. Rajak and T. N. Verma, “Spirulina microalgae biodiesel – A novel renewable alternative energy source for compression ignition engine,” J. Clean. Prod., vol. 201, pp. 343–357, 2018.</w:t>
      </w:r>
    </w:p>
    <w:p w:rsidR="004738E6" w:rsidRPr="009725E1" w:rsidRDefault="004738E6" w:rsidP="009725E1">
      <w:pPr>
        <w:pStyle w:val="NormalWeb"/>
        <w:jc w:val="both"/>
        <w:rPr>
          <w:lang w:val="en-GB"/>
        </w:rPr>
      </w:pPr>
      <w:r w:rsidRPr="009725E1">
        <w:rPr>
          <w:lang w:val="en-GB"/>
        </w:rPr>
        <w:t>[5] U. Rajak, P. Nashine, and T. N. Verma, “Assessment of diesel engine performance using spirulina microalgae biodiesel,” Energy, vol. 166, pp. 1025–1036, 2018.</w:t>
      </w:r>
    </w:p>
    <w:p w:rsidR="004738E6" w:rsidRPr="009725E1" w:rsidRDefault="004738E6" w:rsidP="009725E1">
      <w:pPr>
        <w:pStyle w:val="NormalWeb"/>
        <w:jc w:val="both"/>
        <w:rPr>
          <w:lang w:val="en-GB"/>
        </w:rPr>
      </w:pPr>
      <w:r w:rsidRPr="009725E1">
        <w:rPr>
          <w:lang w:val="en-GB"/>
        </w:rPr>
        <w:t>[6] S. Salam and T. N. Verma, “Appending empirical modelling to numerical solution for behaviour characterisation of microalgae biodiesel,” Energy Convers. Manag., vol. 180, no. August 2018, pp. 496–510, 2019.</w:t>
      </w:r>
    </w:p>
    <w:p w:rsidR="004738E6" w:rsidRPr="009725E1" w:rsidRDefault="004738E6" w:rsidP="009725E1">
      <w:pPr>
        <w:pStyle w:val="NormalWeb"/>
        <w:jc w:val="both"/>
        <w:rPr>
          <w:lang w:val="en-GB"/>
        </w:rPr>
      </w:pPr>
      <w:r w:rsidRPr="009725E1">
        <w:rPr>
          <w:lang w:val="en-GB"/>
        </w:rPr>
        <w:t>[7] Subhaschandra Singh T., Verma T.N. (2019) Impact of Tri-Fuel on Compression Ignition Engine Emissions: Blends of Waste Frying Oil–Alcohol–Diesel. In: Agarwal A., Gautam A., Sharma N., Singh A. (eds) Methanol and the Alternate Fuel Economy. Energy, Environment, and Sustainability. Springer, Singapore</w:t>
      </w:r>
    </w:p>
    <w:p w:rsidR="004738E6" w:rsidRPr="009725E1" w:rsidRDefault="004738E6" w:rsidP="009725E1">
      <w:pPr>
        <w:pStyle w:val="NormalWeb"/>
        <w:jc w:val="both"/>
        <w:rPr>
          <w:lang w:val="en-GB"/>
        </w:rPr>
      </w:pPr>
      <w:r w:rsidRPr="009725E1">
        <w:rPr>
          <w:lang w:val="en-GB"/>
        </w:rPr>
        <w:t>[8] Singh T.S., Verma T.N., Nashine P., Shijagurumayum C. (2018) BS-III Diesel Vehicles in Imphal, India: An Emission Perspective. In: Sharma N., Agarwal A., Eastwood P., Gupta T., Singh A. (eds) Air Pollution and Control. Energy, Environment, and Sustainability. Springer, Singapore</w:t>
      </w:r>
    </w:p>
    <w:p w:rsidR="004738E6" w:rsidRPr="009725E1" w:rsidRDefault="004738E6" w:rsidP="009725E1">
      <w:pPr>
        <w:pStyle w:val="NormalWeb"/>
        <w:jc w:val="both"/>
        <w:rPr>
          <w:lang w:val="en-GB"/>
        </w:rPr>
      </w:pPr>
      <w:r w:rsidRPr="009725E1">
        <w:rPr>
          <w:lang w:val="en-GB"/>
        </w:rPr>
        <w:t>[9 ]</w:t>
      </w:r>
      <w:r w:rsidR="00950276" w:rsidRPr="009725E1">
        <w:rPr>
          <w:lang w:val="en-GB"/>
        </w:rPr>
        <w:t xml:space="preserve"> </w:t>
      </w:r>
      <w:r w:rsidRPr="009725E1">
        <w:t xml:space="preserve">K. Colombo, L. Ender, and A. A. C. Barros, “The study of biodiesel production using cao as a heterogeneous catalytic reaction,” </w:t>
      </w:r>
      <w:r w:rsidRPr="009725E1">
        <w:rPr>
          <w:i/>
        </w:rPr>
        <w:t>Egyptian journal of petroleum</w:t>
      </w:r>
      <w:r w:rsidRPr="009725E1">
        <w:t>, vol. 26, no. 2, pp. 341–349, 2017.</w:t>
      </w:r>
    </w:p>
    <w:p w:rsidR="004738E6" w:rsidRPr="009725E1" w:rsidRDefault="004738E6" w:rsidP="009725E1">
      <w:pPr>
        <w:spacing w:after="213" w:line="257" w:lineRule="auto"/>
        <w:ind w:firstLine="0"/>
      </w:pPr>
      <w:r w:rsidRPr="009725E1">
        <w:t xml:space="preserve">[10] R. Shan, L. Lu, Y. Shi, H. Yuan, and J. Shi, “Catalysts from renewable resources for biodiesel production,” </w:t>
      </w:r>
      <w:r w:rsidRPr="009725E1">
        <w:rPr>
          <w:i/>
        </w:rPr>
        <w:t>Energy Conversion and Management</w:t>
      </w:r>
      <w:r w:rsidRPr="009725E1">
        <w:t>, vol. 178, pp. 277–289, 2018.</w:t>
      </w:r>
    </w:p>
    <w:p w:rsidR="004738E6" w:rsidRPr="009725E1" w:rsidRDefault="004738E6" w:rsidP="009725E1">
      <w:pPr>
        <w:spacing w:after="213" w:line="257" w:lineRule="auto"/>
        <w:ind w:firstLine="0"/>
      </w:pPr>
      <w:r w:rsidRPr="009725E1">
        <w:t xml:space="preserve">[11] K. R. Szulczyk and M. A. R. Khan, “The potential and environmental ramifications of palm biodiesel: Evidence from malaysia,” </w:t>
      </w:r>
      <w:r w:rsidRPr="009725E1">
        <w:rPr>
          <w:i/>
        </w:rPr>
        <w:t>Journal of Cleaner Production</w:t>
      </w:r>
      <w:r w:rsidRPr="009725E1">
        <w:t>, vol. 203, pp. 260–272, 2018.</w:t>
      </w:r>
    </w:p>
    <w:p w:rsidR="004738E6" w:rsidRPr="009725E1" w:rsidRDefault="004738E6" w:rsidP="009725E1">
      <w:pPr>
        <w:spacing w:after="213" w:line="257" w:lineRule="auto"/>
        <w:ind w:firstLine="0"/>
      </w:pPr>
      <w:r w:rsidRPr="009725E1">
        <w:t xml:space="preserve">[12] A. T. P. Samad, D. N. Putri, M. S. Perdani, T. S. Utami, R. Arbianti, and H. Hermansyah, “Design of portable biodiesel plant from waste cooking oil,” </w:t>
      </w:r>
      <w:r w:rsidRPr="009725E1">
        <w:rPr>
          <w:i/>
        </w:rPr>
        <w:t>Energy Procedia</w:t>
      </w:r>
      <w:r w:rsidRPr="009725E1">
        <w:t>, vol. 153, pp. 263–268, 2018.</w:t>
      </w:r>
    </w:p>
    <w:p w:rsidR="004738E6" w:rsidRPr="009725E1" w:rsidRDefault="004738E6" w:rsidP="009725E1">
      <w:pPr>
        <w:spacing w:after="215" w:line="257" w:lineRule="auto"/>
        <w:ind w:firstLine="0"/>
      </w:pPr>
      <w:r w:rsidRPr="009725E1">
        <w:t xml:space="preserve">[13] H. Mahmudul, F. Hagos, R. Mamat, A. A. Adam, W. Ishak, and R. Alenezi, “Production, characterization and performance of biodiesel as an alternative fuel in diesel engines–a review,” </w:t>
      </w:r>
      <w:r w:rsidRPr="009725E1">
        <w:rPr>
          <w:i/>
        </w:rPr>
        <w:t>Renewable and Sustainable Energy Reviews</w:t>
      </w:r>
      <w:r w:rsidRPr="009725E1">
        <w:t>, vol. 72, pp. 497–509, 2017.</w:t>
      </w:r>
    </w:p>
    <w:p w:rsidR="004738E6" w:rsidRPr="009725E1" w:rsidRDefault="004738E6" w:rsidP="009725E1">
      <w:pPr>
        <w:spacing w:after="226" w:line="257" w:lineRule="auto"/>
        <w:ind w:firstLine="0"/>
      </w:pPr>
      <w:r w:rsidRPr="009725E1">
        <w:lastRenderedPageBreak/>
        <w:t xml:space="preserve">[14] M. Hasan and M. Rahman, “Performance and emission characteristics of biodiesel– diesel blend and environmental and economic impacts of biodiesel production: a review,” </w:t>
      </w:r>
      <w:r w:rsidRPr="009725E1">
        <w:rPr>
          <w:i/>
        </w:rPr>
        <w:t>Renewable and Sustainable Energy Reviews</w:t>
      </w:r>
      <w:r w:rsidRPr="009725E1">
        <w:t>, vol. 74, pp. 938–948, 2017.</w:t>
      </w:r>
    </w:p>
    <w:p w:rsidR="004738E6" w:rsidRPr="009725E1" w:rsidRDefault="004738E6" w:rsidP="009725E1">
      <w:pPr>
        <w:spacing w:after="213" w:line="257" w:lineRule="auto"/>
        <w:ind w:firstLine="0"/>
      </w:pPr>
      <w:r w:rsidRPr="009725E1">
        <w:t xml:space="preserve">[15] J. Goli and O. Sahu, “Development of heterogeneous alkali catalyst from waste chicken eggshell for biodiesel production,” </w:t>
      </w:r>
      <w:r w:rsidRPr="009725E1">
        <w:rPr>
          <w:i/>
        </w:rPr>
        <w:t>Renewable Energy</w:t>
      </w:r>
      <w:r w:rsidRPr="009725E1">
        <w:t>, vol. 128, pp. 142–154, 2018.</w:t>
      </w:r>
    </w:p>
    <w:p w:rsidR="004738E6" w:rsidRPr="009725E1" w:rsidRDefault="004738E6" w:rsidP="009725E1">
      <w:pPr>
        <w:spacing w:after="217" w:line="257" w:lineRule="auto"/>
        <w:ind w:firstLine="0"/>
      </w:pPr>
      <w:r w:rsidRPr="009725E1">
        <w:t xml:space="preserve">[16] Y. H. Tan, M. O. Abdullah, C. Nolasco-Hipolito, and Y. H. Taufiq-Yap, “Waste ostrich-and chicken-eggshells as heterogeneous base catalyst for biodiesel production from used cooking oil: Catalyst characterization and biodiesel yield performance,” </w:t>
      </w:r>
      <w:r w:rsidRPr="009725E1">
        <w:rPr>
          <w:i/>
        </w:rPr>
        <w:t>Applied Energy</w:t>
      </w:r>
      <w:r w:rsidRPr="009725E1">
        <w:t>, vol. 160, pp. 58–70, 2015.</w:t>
      </w:r>
    </w:p>
    <w:p w:rsidR="004738E6" w:rsidRPr="009725E1" w:rsidRDefault="004738E6" w:rsidP="009725E1">
      <w:pPr>
        <w:spacing w:after="215" w:line="257" w:lineRule="auto"/>
        <w:ind w:firstLine="0"/>
      </w:pPr>
      <w:r w:rsidRPr="009725E1">
        <w:t xml:space="preserve">[17] S. Sirisomboonchai, M. Abuduwayiti, G. Guan, C. Samart, S. Abliz, X. Hao, K. Kusakabe, and A. Abudula, “Biodiesel production from waste cooking oil using calcined scallop shell as catalyst,” </w:t>
      </w:r>
      <w:r w:rsidRPr="009725E1">
        <w:rPr>
          <w:i/>
        </w:rPr>
        <w:t>Energy Conversion and Management</w:t>
      </w:r>
      <w:r w:rsidRPr="009725E1">
        <w:t>, vol. 95, pp. 242–247, 2015.</w:t>
      </w:r>
    </w:p>
    <w:p w:rsidR="004738E6" w:rsidRPr="009725E1" w:rsidRDefault="004738E6" w:rsidP="009725E1">
      <w:pPr>
        <w:spacing w:after="213" w:line="257" w:lineRule="auto"/>
        <w:ind w:firstLine="0"/>
      </w:pPr>
      <w:r w:rsidRPr="009725E1">
        <w:t xml:space="preserve">[18] M. Farooq, A. Ramli, and A. Naeem, “Biodiesel production from low </w:t>
      </w:r>
      <w:r w:rsidR="004A4FA8">
        <w:t>FFA</w:t>
      </w:r>
      <w:r w:rsidRPr="009725E1">
        <w:t xml:space="preserve"> waste cooking oil using heterogeneous catalyst derived from chicken bones,” </w:t>
      </w:r>
      <w:r w:rsidRPr="009725E1">
        <w:rPr>
          <w:i/>
        </w:rPr>
        <w:t>Renewable Energy</w:t>
      </w:r>
      <w:r w:rsidRPr="009725E1">
        <w:t>, vol. 76, pp. 362–368, 2015.</w:t>
      </w:r>
    </w:p>
    <w:p w:rsidR="004738E6" w:rsidRPr="009725E1" w:rsidRDefault="004738E6" w:rsidP="009725E1">
      <w:pPr>
        <w:spacing w:after="213" w:line="257" w:lineRule="auto"/>
        <w:ind w:firstLine="0"/>
      </w:pPr>
      <w:r w:rsidRPr="009725E1">
        <w:t>[19] X. Yin, X. Duan, Q. You, C. Dai, Z. Tan, and X. Zhu, “Biodiesel production from soybean oil deodorizer distillate using</w:t>
      </w:r>
      <w:r w:rsidR="004A4FA8">
        <w:t xml:space="preserve"> </w:t>
      </w:r>
      <w:r w:rsidRPr="009725E1">
        <w:t>calcined duck eggshell as catalyst,” Energy Conversion and Management, vol. 112, pp. 199–207, 2016</w:t>
      </w:r>
    </w:p>
    <w:p w:rsidR="004738E6" w:rsidRPr="009725E1" w:rsidRDefault="004738E6" w:rsidP="009725E1">
      <w:pPr>
        <w:spacing w:after="213" w:line="257" w:lineRule="auto"/>
        <w:ind w:firstLine="0"/>
      </w:pPr>
      <w:r w:rsidRPr="009725E1">
        <w:t>[20] N. Viriya-Empikul, P. Krasae, B. Puttasawat, B. Yoosuk, N. Chollacoop, and K. Faungnawakij, “Waste shells of mollusk and egg as biodiesel production catalysts,” Bioresource technology, vol. 101, no. 10, pp. 3765–3767, 2010.</w:t>
      </w:r>
    </w:p>
    <w:p w:rsidR="004738E6" w:rsidRDefault="004738E6" w:rsidP="009725E1">
      <w:pPr>
        <w:spacing w:after="213" w:line="257" w:lineRule="auto"/>
        <w:ind w:firstLine="0"/>
      </w:pPr>
      <w:r w:rsidRPr="009725E1">
        <w:t xml:space="preserve">[21] D. M. Marinkovi´c, M. V. Stankovi´c, A. V. Veliˇckovi´c, J. M. Avramovi´c, M. R. Miladinovi´c, O. O. Stamenkovi´c, V. B. Veljkovi´c, and D. M. Jovanovi´c, “Calcium oxide as a promising heterogeneous catalyst for biodiesel production: current state and perspectives,” </w:t>
      </w:r>
      <w:r w:rsidRPr="009725E1">
        <w:rPr>
          <w:i/>
        </w:rPr>
        <w:t>Renewable and Sustainable Energy Reviews</w:t>
      </w:r>
      <w:r w:rsidRPr="009725E1">
        <w:t>, vol. 56, pp. 1387– 1408, 2016.</w:t>
      </w:r>
    </w:p>
    <w:p w:rsidR="00BF7AE8" w:rsidRPr="004738E6" w:rsidRDefault="00236D61" w:rsidP="004738E6">
      <w:pPr>
        <w:pStyle w:val="NormalWeb"/>
        <w:rPr>
          <w:lang w:val="en-GB"/>
        </w:rPr>
      </w:pPr>
      <w:r>
        <w:rPr>
          <w:lang w:val="en-GB"/>
        </w:rPr>
        <w:t xml:space="preserve">[22] </w:t>
      </w:r>
      <w:r>
        <w:t>A. Buasri, P. Worawanitchaphong, and S. Trongyong. Utilization of Scallop Waste Shell for Biodiesel Production from Palm Oil - Optimization Using Taguchi Method.</w:t>
      </w:r>
      <w:r w:rsidRPr="00FB70A3">
        <w:rPr>
          <w:i/>
        </w:rPr>
        <w:t>Procedia - Soc. Behav. Sci.</w:t>
      </w:r>
      <w:r w:rsidRPr="001B516A">
        <w:t xml:space="preserve"> 2014</w:t>
      </w:r>
      <w:r>
        <w:t xml:space="preserve">, 8:216–221 </w:t>
      </w:r>
      <w:hyperlink r:id="rId18" w:tgtFrame="_blank" w:tooltip="Persistent link using digital object identifier" w:history="1">
        <w:r>
          <w:t>doi:</w:t>
        </w:r>
        <w:r w:rsidRPr="001B516A">
          <w:t xml:space="preserve"> 10.1016/j.apcbee.2014.03.030</w:t>
        </w:r>
      </w:hyperlink>
    </w:p>
    <w:sectPr w:rsidR="00BF7AE8" w:rsidRPr="004738E6" w:rsidSect="00C0795D">
      <w:footerReference w:type="default" r:id="rId19"/>
      <w:headerReference w:type="first" r:id="rId20"/>
      <w:footerReference w:type="first" r:id="rId21"/>
      <w:pgSz w:w="11907" w:h="16839" w:code="9"/>
      <w:pgMar w:top="990" w:right="1151" w:bottom="720" w:left="1151" w:header="851" w:footer="992"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70BF" w:rsidRDefault="006270BF">
      <w:r>
        <w:separator/>
      </w:r>
    </w:p>
  </w:endnote>
  <w:endnote w:type="continuationSeparator" w:id="1">
    <w:p w:rsidR="006270BF" w:rsidRDefault="006270B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DFKai-SB">
    <w:altName w:val="Microsoft JhengHei Light"/>
    <w:panose1 w:val="03000509000000000000"/>
    <w:charset w:val="88"/>
    <w:family w:val="script"/>
    <w:pitch w:val="fixed"/>
    <w:sig w:usb0="00000000" w:usb1="080E0000" w:usb2="00000016" w:usb3="00000000" w:csb0="00100001"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9DA" w:rsidRDefault="00BB09DA">
    <w:pPr>
      <w:pStyle w:val="Footer"/>
      <w:jc w:val="center"/>
    </w:pPr>
  </w:p>
  <w:p w:rsidR="00BB09DA" w:rsidRDefault="00BB09DA">
    <w:pPr>
      <w:pStyle w:val="Footer"/>
      <w:jc w:val="center"/>
    </w:pPr>
  </w:p>
  <w:p w:rsidR="00BB09DA" w:rsidRDefault="00B5447E">
    <w:pPr>
      <w:pStyle w:val="Footer"/>
      <w:jc w:val="center"/>
    </w:pPr>
    <w:fldSimple w:instr=" PAGE ">
      <w:r w:rsidR="0059181D">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9DA" w:rsidRDefault="00B5447E">
    <w:pPr>
      <w:pStyle w:val="Footer"/>
      <w:jc w:val="center"/>
      <w:rPr>
        <w:lang w:val="sl-SI"/>
      </w:rPr>
    </w:pPr>
    <w:r>
      <w:rPr>
        <w:rStyle w:val="PageNumber"/>
      </w:rPr>
      <w:fldChar w:fldCharType="begin"/>
    </w:r>
    <w:r w:rsidR="00BB09DA">
      <w:rPr>
        <w:rStyle w:val="PageNumber"/>
      </w:rPr>
      <w:instrText xml:space="preserve"> PAGE </w:instrText>
    </w:r>
    <w:r>
      <w:rPr>
        <w:rStyle w:val="PageNumber"/>
      </w:rPr>
      <w:fldChar w:fldCharType="separate"/>
    </w:r>
    <w:r w:rsidR="0059181D">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70BF" w:rsidRDefault="006270BF">
      <w:r>
        <w:separator/>
      </w:r>
    </w:p>
  </w:footnote>
  <w:footnote w:type="continuationSeparator" w:id="1">
    <w:p w:rsidR="006270BF" w:rsidRDefault="006270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9DA" w:rsidRDefault="00BB09DA" w:rsidP="00765DC7">
    <w:pPr>
      <w:pStyle w:val="Footer"/>
      <w:ind w:firstLine="0"/>
      <w:jc w:val="left"/>
      <w:rPr>
        <w:i/>
        <w:lang w:val="en-CA"/>
      </w:rPr>
    </w:pPr>
    <w:r w:rsidRPr="004E477E">
      <w:rPr>
        <w:i/>
        <w:lang w:val="en-CA"/>
      </w:rPr>
      <w:t xml:space="preserve">Proceedings of the </w:t>
    </w:r>
    <w:r>
      <w:rPr>
        <w:i/>
        <w:lang w:val="en-CA"/>
      </w:rPr>
      <w:t xml:space="preserve">International  Conference on </w:t>
    </w:r>
    <w:r w:rsidRPr="00765DC7">
      <w:rPr>
        <w:i/>
        <w:lang w:val="en-CA"/>
      </w:rPr>
      <w:t>Applied Mechanical Engineering Research</w:t>
    </w:r>
    <w:r>
      <w:rPr>
        <w:i/>
        <w:lang w:val="en-CA"/>
      </w:rPr>
      <w:t xml:space="preserve"> </w:t>
    </w:r>
    <w:r w:rsidRPr="00765DC7">
      <w:rPr>
        <w:i/>
        <w:lang w:val="en-CA"/>
      </w:rPr>
      <w:t>(IC-AMER2019)</w:t>
    </w:r>
  </w:p>
  <w:p w:rsidR="00BB09DA" w:rsidRDefault="00BB09DA" w:rsidP="00540715">
    <w:pPr>
      <w:pStyle w:val="Footer"/>
      <w:tabs>
        <w:tab w:val="left" w:pos="720"/>
      </w:tabs>
      <w:ind w:firstLine="0"/>
      <w:jc w:val="left"/>
      <w:rPr>
        <w:i/>
        <w:lang w:val="en-CA"/>
      </w:rPr>
    </w:pPr>
    <w:r>
      <w:rPr>
        <w:i/>
        <w:lang w:val="en-CA"/>
      </w:rPr>
      <w:t>NIT Warangal, India – May 02-05, 2019</w:t>
    </w:r>
  </w:p>
  <w:p w:rsidR="00BB09DA" w:rsidRPr="00540715" w:rsidRDefault="00BB09DA"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3DB46E1F"/>
    <w:multiLevelType w:val="hybridMultilevel"/>
    <w:tmpl w:val="BC68883A"/>
    <w:lvl w:ilvl="0" w:tplc="9026783A">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DA4A00EA">
      <w:start w:val="1"/>
      <w:numFmt w:val="lowerLetter"/>
      <w:lvlText w:val="%2"/>
      <w:lvlJc w:val="left"/>
      <w:pPr>
        <w:ind w:left="111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5CB63C88">
      <w:start w:val="1"/>
      <w:numFmt w:val="lowerRoman"/>
      <w:lvlText w:val="%3"/>
      <w:lvlJc w:val="left"/>
      <w:pPr>
        <w:ind w:left="183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A3E0695C">
      <w:start w:val="1"/>
      <w:numFmt w:val="decimal"/>
      <w:lvlText w:val="%4"/>
      <w:lvlJc w:val="left"/>
      <w:pPr>
        <w:ind w:left="255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87E84FFE">
      <w:start w:val="1"/>
      <w:numFmt w:val="lowerLetter"/>
      <w:lvlText w:val="%5"/>
      <w:lvlJc w:val="left"/>
      <w:pPr>
        <w:ind w:left="327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4030BBD6">
      <w:start w:val="1"/>
      <w:numFmt w:val="lowerRoman"/>
      <w:lvlText w:val="%6"/>
      <w:lvlJc w:val="left"/>
      <w:pPr>
        <w:ind w:left="399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78CA72E0">
      <w:start w:val="1"/>
      <w:numFmt w:val="decimal"/>
      <w:lvlText w:val="%7"/>
      <w:lvlJc w:val="left"/>
      <w:pPr>
        <w:ind w:left="471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8EB8B448">
      <w:start w:val="1"/>
      <w:numFmt w:val="lowerLetter"/>
      <w:lvlText w:val="%8"/>
      <w:lvlJc w:val="left"/>
      <w:pPr>
        <w:ind w:left="543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DC3C9BF2">
      <w:start w:val="1"/>
      <w:numFmt w:val="lowerRoman"/>
      <w:lvlText w:val="%9"/>
      <w:lvlJc w:val="left"/>
      <w:pPr>
        <w:ind w:left="6159"/>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2"/>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2"/>
  </w:num>
  <w:num w:numId="16">
    <w:abstractNumId w:val="5"/>
  </w:num>
  <w:num w:numId="17">
    <w:abstractNumId w:val="14"/>
  </w:num>
  <w:num w:numId="18">
    <w:abstractNumId w:val="10"/>
  </w:num>
  <w:num w:numId="19">
    <w:abstractNumId w:val="15"/>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29698"/>
  </w:hdrShapeDefaults>
  <w:footnotePr>
    <w:footnote w:id="0"/>
    <w:footnote w:id="1"/>
  </w:footnotePr>
  <w:endnotePr>
    <w:endnote w:id="0"/>
    <w:endnote w:id="1"/>
  </w:endnotePr>
  <w:compat/>
  <w:rsids>
    <w:rsidRoot w:val="008D4882"/>
    <w:rsid w:val="000078A6"/>
    <w:rsid w:val="00015F8D"/>
    <w:rsid w:val="00021A6C"/>
    <w:rsid w:val="000261D5"/>
    <w:rsid w:val="00026BC3"/>
    <w:rsid w:val="00026D13"/>
    <w:rsid w:val="00036E07"/>
    <w:rsid w:val="00054FA2"/>
    <w:rsid w:val="00066C61"/>
    <w:rsid w:val="00095DE1"/>
    <w:rsid w:val="000C1F31"/>
    <w:rsid w:val="000C411C"/>
    <w:rsid w:val="000C7419"/>
    <w:rsid w:val="000F268D"/>
    <w:rsid w:val="000F5A7B"/>
    <w:rsid w:val="00113061"/>
    <w:rsid w:val="0011741F"/>
    <w:rsid w:val="00122886"/>
    <w:rsid w:val="00125A5C"/>
    <w:rsid w:val="0015548C"/>
    <w:rsid w:val="00156DDC"/>
    <w:rsid w:val="0016494C"/>
    <w:rsid w:val="001726F9"/>
    <w:rsid w:val="0017676D"/>
    <w:rsid w:val="00186CD1"/>
    <w:rsid w:val="001A06FD"/>
    <w:rsid w:val="001C01B4"/>
    <w:rsid w:val="001C6EAA"/>
    <w:rsid w:val="001E4452"/>
    <w:rsid w:val="001F0C01"/>
    <w:rsid w:val="001F4C3D"/>
    <w:rsid w:val="001F57B9"/>
    <w:rsid w:val="00205179"/>
    <w:rsid w:val="00220866"/>
    <w:rsid w:val="00220E8C"/>
    <w:rsid w:val="00236D61"/>
    <w:rsid w:val="00243A47"/>
    <w:rsid w:val="0024718D"/>
    <w:rsid w:val="00283D7A"/>
    <w:rsid w:val="00295E6C"/>
    <w:rsid w:val="002B13D9"/>
    <w:rsid w:val="002C5633"/>
    <w:rsid w:val="002D1115"/>
    <w:rsid w:val="002D351B"/>
    <w:rsid w:val="002E19E8"/>
    <w:rsid w:val="002E3A2D"/>
    <w:rsid w:val="002E457C"/>
    <w:rsid w:val="002F788F"/>
    <w:rsid w:val="0030251D"/>
    <w:rsid w:val="00322C87"/>
    <w:rsid w:val="0032599F"/>
    <w:rsid w:val="003263B6"/>
    <w:rsid w:val="003571F4"/>
    <w:rsid w:val="00374491"/>
    <w:rsid w:val="00375B18"/>
    <w:rsid w:val="00385A39"/>
    <w:rsid w:val="00390BBA"/>
    <w:rsid w:val="00393AC9"/>
    <w:rsid w:val="00393D37"/>
    <w:rsid w:val="003A0B06"/>
    <w:rsid w:val="003A7E1C"/>
    <w:rsid w:val="003B23F8"/>
    <w:rsid w:val="003D5FF1"/>
    <w:rsid w:val="003F1115"/>
    <w:rsid w:val="003F2D85"/>
    <w:rsid w:val="00407D83"/>
    <w:rsid w:val="004112A6"/>
    <w:rsid w:val="004124A1"/>
    <w:rsid w:val="00425E7C"/>
    <w:rsid w:val="00431704"/>
    <w:rsid w:val="004334AC"/>
    <w:rsid w:val="00436C0F"/>
    <w:rsid w:val="00444C3C"/>
    <w:rsid w:val="00447273"/>
    <w:rsid w:val="00447433"/>
    <w:rsid w:val="00461144"/>
    <w:rsid w:val="0046374D"/>
    <w:rsid w:val="004738E6"/>
    <w:rsid w:val="00474D36"/>
    <w:rsid w:val="0047581A"/>
    <w:rsid w:val="004762B3"/>
    <w:rsid w:val="0048312F"/>
    <w:rsid w:val="004957D6"/>
    <w:rsid w:val="004A0EDC"/>
    <w:rsid w:val="004A0EEA"/>
    <w:rsid w:val="004A4FA8"/>
    <w:rsid w:val="004B0034"/>
    <w:rsid w:val="004B6125"/>
    <w:rsid w:val="004C0547"/>
    <w:rsid w:val="004C62C9"/>
    <w:rsid w:val="004D1709"/>
    <w:rsid w:val="004E42AE"/>
    <w:rsid w:val="004E477E"/>
    <w:rsid w:val="004E519A"/>
    <w:rsid w:val="004E5A3D"/>
    <w:rsid w:val="005016D5"/>
    <w:rsid w:val="005037DF"/>
    <w:rsid w:val="00511ABA"/>
    <w:rsid w:val="00511DC4"/>
    <w:rsid w:val="00530065"/>
    <w:rsid w:val="00540715"/>
    <w:rsid w:val="00543723"/>
    <w:rsid w:val="005538EF"/>
    <w:rsid w:val="00565F08"/>
    <w:rsid w:val="00574CF7"/>
    <w:rsid w:val="005774AE"/>
    <w:rsid w:val="0058158D"/>
    <w:rsid w:val="0059181D"/>
    <w:rsid w:val="005A4F2F"/>
    <w:rsid w:val="005A6864"/>
    <w:rsid w:val="005B32C5"/>
    <w:rsid w:val="005B64A9"/>
    <w:rsid w:val="005C03F7"/>
    <w:rsid w:val="005D6F99"/>
    <w:rsid w:val="005F4E84"/>
    <w:rsid w:val="005F5165"/>
    <w:rsid w:val="006044B0"/>
    <w:rsid w:val="006270BF"/>
    <w:rsid w:val="00643C4C"/>
    <w:rsid w:val="006566FC"/>
    <w:rsid w:val="00671ECC"/>
    <w:rsid w:val="0067379C"/>
    <w:rsid w:val="006807CF"/>
    <w:rsid w:val="006C6C68"/>
    <w:rsid w:val="006E5B59"/>
    <w:rsid w:val="006F504F"/>
    <w:rsid w:val="007128A4"/>
    <w:rsid w:val="00712C0A"/>
    <w:rsid w:val="00716DC7"/>
    <w:rsid w:val="00726AD1"/>
    <w:rsid w:val="00740DD9"/>
    <w:rsid w:val="00760288"/>
    <w:rsid w:val="00765DC7"/>
    <w:rsid w:val="00792390"/>
    <w:rsid w:val="007C10EF"/>
    <w:rsid w:val="007C635C"/>
    <w:rsid w:val="0084627A"/>
    <w:rsid w:val="00873352"/>
    <w:rsid w:val="00881E74"/>
    <w:rsid w:val="008841D0"/>
    <w:rsid w:val="008A1024"/>
    <w:rsid w:val="008B691C"/>
    <w:rsid w:val="008C157D"/>
    <w:rsid w:val="008C2A95"/>
    <w:rsid w:val="008C7AE5"/>
    <w:rsid w:val="008D00BA"/>
    <w:rsid w:val="008D04CE"/>
    <w:rsid w:val="008D4882"/>
    <w:rsid w:val="008F2FF4"/>
    <w:rsid w:val="008F40A6"/>
    <w:rsid w:val="00900FC5"/>
    <w:rsid w:val="009129F6"/>
    <w:rsid w:val="00915D10"/>
    <w:rsid w:val="00922520"/>
    <w:rsid w:val="00935769"/>
    <w:rsid w:val="00942400"/>
    <w:rsid w:val="009427CA"/>
    <w:rsid w:val="00942EA6"/>
    <w:rsid w:val="00950276"/>
    <w:rsid w:val="009725E1"/>
    <w:rsid w:val="00993D26"/>
    <w:rsid w:val="00993FB2"/>
    <w:rsid w:val="009A41C9"/>
    <w:rsid w:val="009B340B"/>
    <w:rsid w:val="009B7E3A"/>
    <w:rsid w:val="009D778B"/>
    <w:rsid w:val="00A00164"/>
    <w:rsid w:val="00A03035"/>
    <w:rsid w:val="00A16191"/>
    <w:rsid w:val="00A2032C"/>
    <w:rsid w:val="00A315C5"/>
    <w:rsid w:val="00A3284C"/>
    <w:rsid w:val="00A47C1A"/>
    <w:rsid w:val="00A561CE"/>
    <w:rsid w:val="00A64A2C"/>
    <w:rsid w:val="00A66AED"/>
    <w:rsid w:val="00A759DB"/>
    <w:rsid w:val="00A76109"/>
    <w:rsid w:val="00A77868"/>
    <w:rsid w:val="00A93879"/>
    <w:rsid w:val="00AA07A1"/>
    <w:rsid w:val="00AB3114"/>
    <w:rsid w:val="00AB4995"/>
    <w:rsid w:val="00AD3CF4"/>
    <w:rsid w:val="00AF0F7C"/>
    <w:rsid w:val="00B00D37"/>
    <w:rsid w:val="00B062FA"/>
    <w:rsid w:val="00B10CD7"/>
    <w:rsid w:val="00B11368"/>
    <w:rsid w:val="00B12D16"/>
    <w:rsid w:val="00B30166"/>
    <w:rsid w:val="00B469DD"/>
    <w:rsid w:val="00B477B1"/>
    <w:rsid w:val="00B47C3D"/>
    <w:rsid w:val="00B5447E"/>
    <w:rsid w:val="00B67FA9"/>
    <w:rsid w:val="00B84EE8"/>
    <w:rsid w:val="00BA503C"/>
    <w:rsid w:val="00BB09DA"/>
    <w:rsid w:val="00BC1842"/>
    <w:rsid w:val="00BD4839"/>
    <w:rsid w:val="00BE7DDB"/>
    <w:rsid w:val="00BF7AE8"/>
    <w:rsid w:val="00C0387D"/>
    <w:rsid w:val="00C06A9A"/>
    <w:rsid w:val="00C0795D"/>
    <w:rsid w:val="00C10B67"/>
    <w:rsid w:val="00C1311C"/>
    <w:rsid w:val="00C1489B"/>
    <w:rsid w:val="00C22C0E"/>
    <w:rsid w:val="00C23DFD"/>
    <w:rsid w:val="00C37406"/>
    <w:rsid w:val="00C50A4E"/>
    <w:rsid w:val="00C5255E"/>
    <w:rsid w:val="00C53F2D"/>
    <w:rsid w:val="00C95558"/>
    <w:rsid w:val="00C96650"/>
    <w:rsid w:val="00CB0BF7"/>
    <w:rsid w:val="00CB5E0C"/>
    <w:rsid w:val="00CC10BF"/>
    <w:rsid w:val="00CD521C"/>
    <w:rsid w:val="00CD71FD"/>
    <w:rsid w:val="00CE549F"/>
    <w:rsid w:val="00CF000A"/>
    <w:rsid w:val="00D149AD"/>
    <w:rsid w:val="00D152E4"/>
    <w:rsid w:val="00D236A8"/>
    <w:rsid w:val="00D2742C"/>
    <w:rsid w:val="00D27C05"/>
    <w:rsid w:val="00D350F3"/>
    <w:rsid w:val="00D47D12"/>
    <w:rsid w:val="00D52F58"/>
    <w:rsid w:val="00D60208"/>
    <w:rsid w:val="00D64615"/>
    <w:rsid w:val="00D816E6"/>
    <w:rsid w:val="00D831AA"/>
    <w:rsid w:val="00D84B5A"/>
    <w:rsid w:val="00DA463A"/>
    <w:rsid w:val="00DB26C8"/>
    <w:rsid w:val="00DB27E6"/>
    <w:rsid w:val="00DB410A"/>
    <w:rsid w:val="00DB691F"/>
    <w:rsid w:val="00DC1135"/>
    <w:rsid w:val="00E075AB"/>
    <w:rsid w:val="00E33E6A"/>
    <w:rsid w:val="00E5318A"/>
    <w:rsid w:val="00E615B4"/>
    <w:rsid w:val="00E627A7"/>
    <w:rsid w:val="00E62A40"/>
    <w:rsid w:val="00E64969"/>
    <w:rsid w:val="00E74541"/>
    <w:rsid w:val="00E81348"/>
    <w:rsid w:val="00E846AE"/>
    <w:rsid w:val="00EC6D83"/>
    <w:rsid w:val="00EC70DC"/>
    <w:rsid w:val="00EE1FF7"/>
    <w:rsid w:val="00F03062"/>
    <w:rsid w:val="00F07773"/>
    <w:rsid w:val="00F23EE7"/>
    <w:rsid w:val="00F4059D"/>
    <w:rsid w:val="00F444C9"/>
    <w:rsid w:val="00F506A0"/>
    <w:rsid w:val="00F509F7"/>
    <w:rsid w:val="00F53D55"/>
    <w:rsid w:val="00F545F5"/>
    <w:rsid w:val="00F755D8"/>
    <w:rsid w:val="00F80AE9"/>
    <w:rsid w:val="00F81F64"/>
    <w:rsid w:val="00FA6AC1"/>
    <w:rsid w:val="00FB1380"/>
    <w:rsid w:val="00FD47CD"/>
    <w:rsid w:val="00FF65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styleId="NormalWeb">
    <w:name w:val="Normal (Web)"/>
    <w:basedOn w:val="Normal"/>
    <w:uiPriority w:val="99"/>
    <w:unhideWhenUsed/>
    <w:rsid w:val="004738E6"/>
    <w:pPr>
      <w:spacing w:before="100" w:beforeAutospacing="1" w:after="100" w:afterAutospacing="1"/>
      <w:ind w:firstLine="0"/>
      <w:jc w:val="left"/>
    </w:pPr>
    <w:rPr>
      <w:szCs w:val="24"/>
      <w:lang w:val="en-IN"/>
    </w:rPr>
  </w:style>
</w:styles>
</file>

<file path=word/webSettings.xml><?xml version="1.0" encoding="utf-8"?>
<w:webSettings xmlns:r="http://schemas.openxmlformats.org/officeDocument/2006/relationships" xmlns:w="http://schemas.openxmlformats.org/wordprocessingml/2006/main">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h.subhas143@gmail.com" TargetMode="External"/><Relationship Id="rId13" Type="http://schemas.openxmlformats.org/officeDocument/2006/relationships/image" Target="media/image4.png"/><Relationship Id="rId18" Type="http://schemas.openxmlformats.org/officeDocument/2006/relationships/hyperlink" Target="https://doi.org/10.1016/j.apcbee.2014.03.030" TargetMode="Externa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th.s.singh@nitmanipur.ac.in" TargetMode="External"/><Relationship Id="rId14" Type="http://schemas.openxmlformats.org/officeDocument/2006/relationships/image" Target="media/image5.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A8AF-B7AB-4094-ABFE-95AA5FC03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445</TotalTime>
  <Pages>8</Pages>
  <Words>2747</Words>
  <Characters>1566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8371</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Subhaschandra Singh</cp:lastModifiedBy>
  <cp:revision>59</cp:revision>
  <cp:lastPrinted>2012-10-24T18:06:00Z</cp:lastPrinted>
  <dcterms:created xsi:type="dcterms:W3CDTF">2018-12-14T19:52:00Z</dcterms:created>
  <dcterms:modified xsi:type="dcterms:W3CDTF">2019-01-25T06:53:00Z</dcterms:modified>
</cp:coreProperties>
</file>